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3"/>
        <w:gridCol w:w="3125"/>
        <w:gridCol w:w="851"/>
        <w:gridCol w:w="1281"/>
        <w:gridCol w:w="1168"/>
        <w:gridCol w:w="1429"/>
        <w:gridCol w:w="374"/>
      </w:tblGrid>
      <w:tr w:rsidR="0009683B" w:rsidRPr="0095272E" w14:paraId="51DE6712" w14:textId="77777777" w:rsidTr="004D6AA1">
        <w:tc>
          <w:tcPr>
            <w:tcW w:w="5098" w:type="dxa"/>
            <w:gridSpan w:val="2"/>
          </w:tcPr>
          <w:p w14:paraId="31DCBAE3" w14:textId="77777777" w:rsidR="0009683B" w:rsidRPr="0095272E" w:rsidRDefault="0009683B" w:rsidP="00234629">
            <w:pPr>
              <w:rPr>
                <w:sz w:val="24"/>
              </w:rPr>
            </w:pPr>
            <w:r w:rsidRPr="0095272E">
              <w:rPr>
                <w:sz w:val="24"/>
              </w:rPr>
              <w:t>TRƯỜNG ĐẠI HỌC VĂN LANG</w:t>
            </w:r>
          </w:p>
        </w:tc>
        <w:tc>
          <w:tcPr>
            <w:tcW w:w="5103" w:type="dxa"/>
            <w:gridSpan w:val="5"/>
          </w:tcPr>
          <w:p w14:paraId="7BFA716D" w14:textId="15D988BA" w:rsidR="0009683B" w:rsidRPr="00A23A4D" w:rsidRDefault="0009683B" w:rsidP="00BA5F60">
            <w:pPr>
              <w:ind w:left="-365" w:firstLine="365"/>
              <w:jc w:val="center"/>
              <w:rPr>
                <w:b/>
                <w:bCs/>
                <w:sz w:val="24"/>
              </w:rPr>
            </w:pPr>
            <w:r w:rsidRPr="00A23A4D">
              <w:rPr>
                <w:b/>
                <w:bCs/>
                <w:sz w:val="24"/>
              </w:rPr>
              <w:t>ĐỀ THI</w:t>
            </w:r>
            <w:r w:rsidR="00BA5F60">
              <w:rPr>
                <w:b/>
                <w:bCs/>
                <w:sz w:val="24"/>
              </w:rPr>
              <w:t>, ĐÁP ÁN</w:t>
            </w:r>
            <w:r w:rsidRPr="00A23A4D">
              <w:rPr>
                <w:b/>
                <w:bCs/>
                <w:sz w:val="24"/>
              </w:rPr>
              <w:t xml:space="preserve"> KẾT THÚC HỌC PHẦN</w:t>
            </w:r>
          </w:p>
        </w:tc>
      </w:tr>
      <w:tr w:rsidR="00FE2B20" w:rsidRPr="00FE2B20" w14:paraId="72F10711" w14:textId="77777777" w:rsidTr="004D6AA1">
        <w:trPr>
          <w:gridAfter w:val="1"/>
          <w:wAfter w:w="374" w:type="dxa"/>
        </w:trPr>
        <w:tc>
          <w:tcPr>
            <w:tcW w:w="5949" w:type="dxa"/>
            <w:gridSpan w:val="3"/>
          </w:tcPr>
          <w:p w14:paraId="5C24FCC6" w14:textId="7CA200F8" w:rsidR="003557D0" w:rsidRPr="00FE2B20" w:rsidRDefault="003557D0" w:rsidP="00234629">
            <w:pPr>
              <w:spacing w:before="60"/>
              <w:rPr>
                <w:b/>
                <w:sz w:val="24"/>
              </w:rPr>
            </w:pPr>
            <w:r w:rsidRPr="00FE2B20">
              <w:rPr>
                <w:b/>
                <w:sz w:val="24"/>
              </w:rPr>
              <w:t xml:space="preserve">KHOA </w:t>
            </w:r>
            <w:r w:rsidR="00E232CE" w:rsidRPr="00FE2B20">
              <w:rPr>
                <w:bCs/>
                <w:sz w:val="24"/>
              </w:rPr>
              <w:t>KỸ THUẬT</w:t>
            </w:r>
            <w:r w:rsidR="008D4971" w:rsidRPr="00FE2B20">
              <w:rPr>
                <w:bCs/>
                <w:sz w:val="24"/>
              </w:rPr>
              <w:t xml:space="preserve"> Ô TÔ</w:t>
            </w:r>
            <w:r w:rsidRPr="00FE2B20">
              <w:rPr>
                <w:bCs/>
                <w:sz w:val="24"/>
              </w:rPr>
              <w:t>.</w:t>
            </w:r>
          </w:p>
        </w:tc>
        <w:tc>
          <w:tcPr>
            <w:tcW w:w="1281" w:type="dxa"/>
          </w:tcPr>
          <w:p w14:paraId="73AA2D29" w14:textId="548CC3B3" w:rsidR="003557D0" w:rsidRPr="00FE2B20" w:rsidRDefault="003557D0" w:rsidP="00234629">
            <w:pPr>
              <w:spacing w:before="60"/>
              <w:rPr>
                <w:b/>
                <w:bCs/>
                <w:sz w:val="24"/>
              </w:rPr>
            </w:pPr>
            <w:r w:rsidRPr="00FE2B20">
              <w:rPr>
                <w:sz w:val="24"/>
              </w:rPr>
              <w:t>Học kỳ:</w:t>
            </w:r>
            <w:r w:rsidR="00E232CE" w:rsidRPr="00FE2B20">
              <w:rPr>
                <w:sz w:val="24"/>
              </w:rPr>
              <w:t xml:space="preserve"> 1</w:t>
            </w:r>
          </w:p>
        </w:tc>
        <w:tc>
          <w:tcPr>
            <w:tcW w:w="1168" w:type="dxa"/>
          </w:tcPr>
          <w:p w14:paraId="62936718" w14:textId="77777777" w:rsidR="003557D0" w:rsidRPr="00FE2B20" w:rsidRDefault="003557D0" w:rsidP="00C855FA">
            <w:pPr>
              <w:spacing w:before="60"/>
              <w:ind w:left="-59"/>
              <w:rPr>
                <w:sz w:val="24"/>
              </w:rPr>
            </w:pPr>
            <w:r w:rsidRPr="00FE2B20">
              <w:rPr>
                <w:sz w:val="24"/>
              </w:rPr>
              <w:t>Năm học:</w:t>
            </w:r>
          </w:p>
        </w:tc>
        <w:tc>
          <w:tcPr>
            <w:tcW w:w="1429" w:type="dxa"/>
          </w:tcPr>
          <w:p w14:paraId="4BE6DE75" w14:textId="250DC8CE" w:rsidR="003557D0" w:rsidRPr="00FE2B20" w:rsidRDefault="003557D0" w:rsidP="00234629">
            <w:pPr>
              <w:spacing w:before="60"/>
              <w:rPr>
                <w:b/>
                <w:bCs/>
                <w:sz w:val="24"/>
              </w:rPr>
            </w:pPr>
            <w:r w:rsidRPr="00FE2B20">
              <w:rPr>
                <w:b/>
                <w:bCs/>
                <w:sz w:val="24"/>
              </w:rPr>
              <w:t>202</w:t>
            </w:r>
            <w:r w:rsidR="00E232CE" w:rsidRPr="00FE2B20">
              <w:rPr>
                <w:b/>
                <w:bCs/>
                <w:sz w:val="24"/>
              </w:rPr>
              <w:t>2</w:t>
            </w:r>
            <w:r w:rsidRPr="00FE2B20">
              <w:rPr>
                <w:b/>
                <w:bCs/>
                <w:sz w:val="24"/>
              </w:rPr>
              <w:t xml:space="preserve"> - 202</w:t>
            </w:r>
            <w:r w:rsidR="00E232CE" w:rsidRPr="00FE2B20">
              <w:rPr>
                <w:b/>
                <w:bCs/>
                <w:sz w:val="24"/>
              </w:rPr>
              <w:t>3</w:t>
            </w:r>
          </w:p>
        </w:tc>
      </w:tr>
      <w:tr w:rsidR="003557D0" w:rsidRPr="0095272E" w14:paraId="00F32D45" w14:textId="77777777" w:rsidTr="004D6AA1">
        <w:tc>
          <w:tcPr>
            <w:tcW w:w="10201" w:type="dxa"/>
            <w:gridSpan w:val="7"/>
            <w:vAlign w:val="center"/>
          </w:tcPr>
          <w:p w14:paraId="660FA328" w14:textId="683E3A1A" w:rsidR="003557D0" w:rsidRPr="00F26DAC" w:rsidRDefault="003557D0" w:rsidP="00234629">
            <w:pPr>
              <w:spacing w:before="120" w:after="60"/>
              <w:rPr>
                <w:spacing w:val="-4"/>
                <w:sz w:val="24"/>
              </w:rPr>
            </w:pPr>
            <w:r w:rsidRPr="3ABABF25">
              <w:rPr>
                <w:spacing w:val="-4"/>
                <w:sz w:val="24"/>
              </w:rPr>
              <w:t>Mã học</w:t>
            </w:r>
            <w:r>
              <w:rPr>
                <w:spacing w:val="-4"/>
                <w:sz w:val="24"/>
              </w:rPr>
              <w:t xml:space="preserve"> </w:t>
            </w:r>
            <w:r w:rsidRPr="3ABABF25">
              <w:rPr>
                <w:spacing w:val="-4"/>
                <w:sz w:val="24"/>
              </w:rPr>
              <w:t>phần:</w:t>
            </w:r>
            <w:r w:rsidR="00E232CE" w:rsidRPr="00E232CE">
              <w:rPr>
                <w:spacing w:val="-4"/>
                <w:sz w:val="24"/>
              </w:rPr>
              <w:t>71ABTE30053</w:t>
            </w:r>
            <w:r>
              <w:rPr>
                <w:spacing w:val="-4"/>
                <w:sz w:val="24"/>
              </w:rPr>
              <w:t xml:space="preserve">   </w:t>
            </w:r>
            <w:r w:rsidR="00E232CE">
              <w:rPr>
                <w:spacing w:val="-4"/>
                <w:sz w:val="24"/>
              </w:rPr>
              <w:t xml:space="preserve">                        </w:t>
            </w:r>
            <w:r w:rsidR="00CE708C" w:rsidRPr="3ABABF25">
              <w:rPr>
                <w:sz w:val="24"/>
              </w:rPr>
              <w:t>Tên học phần:</w:t>
            </w:r>
            <w:r w:rsidR="00E232CE" w:rsidRPr="00E232CE">
              <w:rPr>
                <w:sz w:val="24"/>
              </w:rPr>
              <w:t>Kỹ thuật điện - điện tử</w:t>
            </w:r>
            <w:r w:rsidR="003872CD">
              <w:rPr>
                <w:sz w:val="24"/>
              </w:rPr>
              <w:t xml:space="preserve"> (Lấn 2)</w:t>
            </w:r>
          </w:p>
        </w:tc>
      </w:tr>
      <w:tr w:rsidR="00C855FA" w:rsidRPr="0095272E" w14:paraId="1216AD0C" w14:textId="77777777" w:rsidTr="004D6AA1">
        <w:tc>
          <w:tcPr>
            <w:tcW w:w="1973" w:type="dxa"/>
          </w:tcPr>
          <w:p w14:paraId="0C1C6D96" w14:textId="77777777" w:rsidR="00C855FA" w:rsidRDefault="00C855FA" w:rsidP="00234629">
            <w:pPr>
              <w:spacing w:before="120" w:after="60"/>
              <w:rPr>
                <w:spacing w:val="-4"/>
                <w:sz w:val="24"/>
              </w:rPr>
            </w:pPr>
            <w:r>
              <w:rPr>
                <w:spacing w:val="-4"/>
                <w:sz w:val="24"/>
              </w:rPr>
              <w:t>Mã nhóm lớp HP</w:t>
            </w:r>
            <w:r w:rsidRPr="00F26DAC">
              <w:rPr>
                <w:spacing w:val="-4"/>
                <w:sz w:val="24"/>
              </w:rPr>
              <w:t>:</w:t>
            </w:r>
          </w:p>
        </w:tc>
        <w:tc>
          <w:tcPr>
            <w:tcW w:w="8228" w:type="dxa"/>
            <w:gridSpan w:val="6"/>
            <w:vAlign w:val="center"/>
          </w:tcPr>
          <w:p w14:paraId="37249937" w14:textId="4781B32A" w:rsidR="00C855FA" w:rsidRPr="00C05DBB" w:rsidRDefault="00E232CE" w:rsidP="00234629">
            <w:pPr>
              <w:spacing w:before="120" w:after="60"/>
              <w:ind w:left="-57" w:right="-57"/>
              <w:rPr>
                <w:b/>
                <w:bCs/>
                <w:spacing w:val="-4"/>
                <w:sz w:val="24"/>
              </w:rPr>
            </w:pPr>
            <w:r w:rsidRPr="00E232CE">
              <w:rPr>
                <w:spacing w:val="-4"/>
                <w:sz w:val="24"/>
              </w:rPr>
              <w:t>221_71ABTE30053_01</w:t>
            </w:r>
            <w:r>
              <w:rPr>
                <w:spacing w:val="-4"/>
                <w:sz w:val="24"/>
              </w:rPr>
              <w:t>,02,05,06</w:t>
            </w:r>
            <w:r w:rsidR="00B55BE3">
              <w:rPr>
                <w:spacing w:val="-4"/>
                <w:sz w:val="24"/>
              </w:rPr>
              <w:t>,07,08</w:t>
            </w:r>
          </w:p>
        </w:tc>
      </w:tr>
      <w:tr w:rsidR="004418BA" w:rsidRPr="0095272E" w14:paraId="3C3755F7" w14:textId="77777777" w:rsidTr="004D6AA1">
        <w:tc>
          <w:tcPr>
            <w:tcW w:w="1973" w:type="dxa"/>
          </w:tcPr>
          <w:p w14:paraId="0AF96594" w14:textId="77777777" w:rsidR="004418BA" w:rsidRPr="00F26DAC" w:rsidRDefault="004418BA" w:rsidP="00234629">
            <w:pPr>
              <w:spacing w:before="120" w:after="60"/>
              <w:rPr>
                <w:spacing w:val="-4"/>
                <w:sz w:val="24"/>
              </w:rPr>
            </w:pPr>
            <w:r w:rsidRPr="00F26DAC">
              <w:rPr>
                <w:spacing w:val="-4"/>
                <w:sz w:val="24"/>
              </w:rPr>
              <w:t xml:space="preserve">Thời gian </w:t>
            </w:r>
            <w:r>
              <w:rPr>
                <w:spacing w:val="-4"/>
                <w:sz w:val="24"/>
              </w:rPr>
              <w:t>làm bài</w:t>
            </w:r>
            <w:r w:rsidRPr="00F26DAC">
              <w:rPr>
                <w:spacing w:val="-4"/>
                <w:sz w:val="24"/>
              </w:rPr>
              <w:t>:</w:t>
            </w:r>
          </w:p>
        </w:tc>
        <w:tc>
          <w:tcPr>
            <w:tcW w:w="8228" w:type="dxa"/>
            <w:gridSpan w:val="6"/>
          </w:tcPr>
          <w:p w14:paraId="41502F67" w14:textId="244936C4" w:rsidR="004418BA" w:rsidRPr="00F26DAC" w:rsidRDefault="00517A96" w:rsidP="00234629">
            <w:pPr>
              <w:spacing w:before="120" w:after="60"/>
              <w:ind w:left="-57" w:right="-57"/>
              <w:rPr>
                <w:spacing w:val="-4"/>
                <w:sz w:val="24"/>
              </w:rPr>
            </w:pPr>
            <w:r>
              <w:rPr>
                <w:spacing w:val="-4"/>
                <w:sz w:val="24"/>
              </w:rPr>
              <w:t xml:space="preserve">60 </w:t>
            </w:r>
            <w:r w:rsidR="004418BA">
              <w:rPr>
                <w:spacing w:val="-4"/>
                <w:sz w:val="24"/>
              </w:rPr>
              <w:t>(phút)</w:t>
            </w:r>
          </w:p>
        </w:tc>
      </w:tr>
      <w:tr w:rsidR="004418BA" w:rsidRPr="0095272E" w14:paraId="71CE5F5A" w14:textId="77777777" w:rsidTr="004D6AA1">
        <w:tc>
          <w:tcPr>
            <w:tcW w:w="1973" w:type="dxa"/>
          </w:tcPr>
          <w:p w14:paraId="31E9AC83" w14:textId="77777777" w:rsidR="004418BA" w:rsidRPr="00CE708C" w:rsidRDefault="004418BA" w:rsidP="00234629">
            <w:pPr>
              <w:spacing w:before="120" w:after="60"/>
              <w:rPr>
                <w:color w:val="1F4E79" w:themeColor="accent5" w:themeShade="80"/>
                <w:spacing w:val="-4"/>
                <w:sz w:val="24"/>
              </w:rPr>
            </w:pPr>
            <w:r w:rsidRPr="00CE708C">
              <w:rPr>
                <w:color w:val="1F4E79" w:themeColor="accent5" w:themeShade="80"/>
                <w:spacing w:val="-4"/>
                <w:sz w:val="24"/>
              </w:rPr>
              <w:t>Hình thức thi:</w:t>
            </w:r>
          </w:p>
        </w:tc>
        <w:tc>
          <w:tcPr>
            <w:tcW w:w="8228" w:type="dxa"/>
            <w:gridSpan w:val="6"/>
          </w:tcPr>
          <w:p w14:paraId="2BAB9DB8" w14:textId="468306D5" w:rsidR="004418BA" w:rsidRPr="00CE708C" w:rsidRDefault="004418BA" w:rsidP="00234629">
            <w:pPr>
              <w:spacing w:before="120" w:after="60"/>
              <w:ind w:left="-57" w:right="-57"/>
              <w:rPr>
                <w:b/>
                <w:bCs/>
                <w:color w:val="1F4E79" w:themeColor="accent5" w:themeShade="80"/>
                <w:spacing w:val="-4"/>
                <w:sz w:val="24"/>
              </w:rPr>
            </w:pPr>
            <w:r w:rsidRPr="00CE708C">
              <w:rPr>
                <w:b/>
                <w:bCs/>
                <w:color w:val="1F4E79" w:themeColor="accent5" w:themeShade="80"/>
                <w:spacing w:val="-4"/>
                <w:sz w:val="24"/>
              </w:rPr>
              <w:t>Trắc nghiệm</w:t>
            </w:r>
            <w:r w:rsidR="00EF34B7">
              <w:rPr>
                <w:b/>
                <w:bCs/>
                <w:color w:val="1F4E79" w:themeColor="accent5" w:themeShade="80"/>
                <w:spacing w:val="-4"/>
                <w:sz w:val="24"/>
              </w:rPr>
              <w:t xml:space="preserve"> </w:t>
            </w:r>
          </w:p>
        </w:tc>
      </w:tr>
    </w:tbl>
    <w:p w14:paraId="79FFF3C4" w14:textId="3E394C48" w:rsidR="00D600AE" w:rsidRPr="00EF34B7" w:rsidRDefault="00EF34B7" w:rsidP="00EF34B7">
      <w:pPr>
        <w:tabs>
          <w:tab w:val="left" w:pos="1060"/>
        </w:tabs>
        <w:spacing w:line="276" w:lineRule="auto"/>
        <w:jc w:val="center"/>
        <w:rPr>
          <w:color w:val="000000" w:themeColor="text1"/>
          <w:szCs w:val="26"/>
        </w:rPr>
      </w:pPr>
      <w:r w:rsidRPr="00EF34B7">
        <w:rPr>
          <w:color w:val="000000" w:themeColor="text1"/>
          <w:szCs w:val="26"/>
        </w:rPr>
        <w:t>(Sinh viên không được sử dụng tài liệu)</w:t>
      </w:r>
    </w:p>
    <w:p w14:paraId="56C1BD73" w14:textId="77777777" w:rsidR="00CA34AB" w:rsidRPr="00CA34AB" w:rsidRDefault="00CA34AB" w:rsidP="00CA34AB">
      <w:pPr>
        <w:tabs>
          <w:tab w:val="left" w:pos="1060"/>
        </w:tabs>
        <w:spacing w:line="276" w:lineRule="auto"/>
        <w:jc w:val="both"/>
        <w:rPr>
          <w:b/>
          <w:color w:val="FF0000"/>
          <w:szCs w:val="26"/>
          <w:u w:val="single"/>
        </w:rPr>
      </w:pPr>
    </w:p>
    <w:p w14:paraId="53BCD560" w14:textId="147564C4" w:rsidR="00517A96" w:rsidRDefault="00780C86" w:rsidP="00517A96">
      <w:pPr>
        <w:rPr>
          <w:noProof/>
          <w:szCs w:val="26"/>
        </w:rPr>
      </w:pPr>
      <w:r w:rsidRPr="00780C86">
        <w:rPr>
          <w:noProof/>
          <w:szCs w:val="26"/>
        </w:rPr>
        <w:t>Trong mạch 2 ắc qui giống nhau mắc song song thì:</w:t>
      </w:r>
    </w:p>
    <w:p w14:paraId="0E52B013" w14:textId="10A2BFCB" w:rsidR="00517A96" w:rsidRPr="00BA4A19" w:rsidRDefault="00517A96" w:rsidP="00517A96">
      <w:pPr>
        <w:rPr>
          <w:noProof/>
          <w:szCs w:val="26"/>
        </w:rPr>
      </w:pPr>
      <w:r>
        <w:rPr>
          <w:noProof/>
          <w:szCs w:val="26"/>
        </w:rPr>
        <w:t xml:space="preserve">A. </w:t>
      </w:r>
      <w:r w:rsidR="00214E54" w:rsidRPr="00214E54">
        <w:rPr>
          <w:noProof/>
          <w:szCs w:val="26"/>
        </w:rPr>
        <w:t>Dòng điện chạy qua tải bằng tổng dòng điện chạy qua hai ắc qui</w:t>
      </w:r>
    </w:p>
    <w:p w14:paraId="15398778" w14:textId="4C8584AF" w:rsidR="00517A96" w:rsidRPr="00BA4A19" w:rsidRDefault="00517A96" w:rsidP="00517A96">
      <w:pPr>
        <w:rPr>
          <w:noProof/>
          <w:szCs w:val="26"/>
        </w:rPr>
      </w:pPr>
      <w:r>
        <w:rPr>
          <w:noProof/>
          <w:szCs w:val="26"/>
        </w:rPr>
        <w:t xml:space="preserve">B. </w:t>
      </w:r>
      <w:r w:rsidR="00214E54" w:rsidRPr="00214E54">
        <w:rPr>
          <w:noProof/>
          <w:szCs w:val="26"/>
        </w:rPr>
        <w:t>Điện áp đặt lên tải bằng tổng điện áp của hai ắc qui</w:t>
      </w:r>
    </w:p>
    <w:p w14:paraId="5BCE2653" w14:textId="77777777" w:rsidR="00214E54" w:rsidRDefault="00517A96" w:rsidP="00214E54">
      <w:pPr>
        <w:rPr>
          <w:noProof/>
          <w:szCs w:val="26"/>
        </w:rPr>
      </w:pPr>
      <w:r>
        <w:rPr>
          <w:noProof/>
          <w:szCs w:val="26"/>
        </w:rPr>
        <w:t xml:space="preserve">C. </w:t>
      </w:r>
      <w:r w:rsidR="00214E54" w:rsidRPr="00214E54">
        <w:rPr>
          <w:noProof/>
          <w:szCs w:val="26"/>
        </w:rPr>
        <w:t>Dòng điện chạy qua tải bằng dòng điện  chạy qua một ắc qui</w:t>
      </w:r>
    </w:p>
    <w:p w14:paraId="05E31495" w14:textId="05A310F4" w:rsidR="00517A96" w:rsidRDefault="00517A96" w:rsidP="00214E54">
      <w:pPr>
        <w:rPr>
          <w:noProof/>
          <w:szCs w:val="26"/>
        </w:rPr>
      </w:pPr>
      <w:r>
        <w:rPr>
          <w:noProof/>
          <w:szCs w:val="26"/>
        </w:rPr>
        <w:t xml:space="preserve">D. </w:t>
      </w:r>
      <w:r w:rsidR="00780C86" w:rsidRPr="00780C86">
        <w:rPr>
          <w:noProof/>
          <w:szCs w:val="26"/>
        </w:rPr>
        <w:t>Tất cả đều sai</w:t>
      </w:r>
    </w:p>
    <w:p w14:paraId="38EC3897" w14:textId="77777777" w:rsidR="00CA34AB" w:rsidRDefault="00CA34AB" w:rsidP="00CA34AB">
      <w:pPr>
        <w:jc w:val="both"/>
        <w:rPr>
          <w:b/>
        </w:rPr>
      </w:pPr>
      <w:r>
        <w:rPr>
          <w:szCs w:val="26"/>
        </w:rPr>
        <w:t>ANSWER: A</w:t>
      </w:r>
      <w:r>
        <w:rPr>
          <w:b/>
        </w:rPr>
        <w:t xml:space="preserve"> </w:t>
      </w:r>
    </w:p>
    <w:p w14:paraId="37040ED1" w14:textId="79EA89B9" w:rsidR="003E1F55" w:rsidRDefault="003E1F55" w:rsidP="003E1F55">
      <w:pPr>
        <w:rPr>
          <w:bCs/>
        </w:rPr>
      </w:pPr>
    </w:p>
    <w:p w14:paraId="35B26A68" w14:textId="3A265032" w:rsidR="001226A0" w:rsidRDefault="001226A0" w:rsidP="003E1F55">
      <w:pPr>
        <w:rPr>
          <w:noProof/>
          <w:szCs w:val="26"/>
        </w:rPr>
      </w:pPr>
      <w:r w:rsidRPr="001226A0">
        <w:rPr>
          <w:noProof/>
          <w:szCs w:val="26"/>
        </w:rPr>
        <w:t>Trong mạch 2 ắc qui giống nhau mắc nối tiếp thì:</w:t>
      </w:r>
    </w:p>
    <w:p w14:paraId="5727E819" w14:textId="260976D9" w:rsidR="00214E54" w:rsidRDefault="003E1F55" w:rsidP="003E1F55">
      <w:pPr>
        <w:rPr>
          <w:noProof/>
          <w:szCs w:val="26"/>
        </w:rPr>
      </w:pPr>
      <w:r>
        <w:rPr>
          <w:noProof/>
          <w:szCs w:val="26"/>
        </w:rPr>
        <w:t xml:space="preserve">A. </w:t>
      </w:r>
      <w:r w:rsidR="00214E54" w:rsidRPr="00214E54">
        <w:rPr>
          <w:noProof/>
          <w:szCs w:val="26"/>
        </w:rPr>
        <w:t xml:space="preserve">Điện áp bằng tổng điện áp </w:t>
      </w:r>
      <w:r w:rsidR="003F0A60">
        <w:rPr>
          <w:noProof/>
          <w:szCs w:val="26"/>
        </w:rPr>
        <w:t>hai</w:t>
      </w:r>
      <w:r w:rsidR="00214E54" w:rsidRPr="00214E54">
        <w:rPr>
          <w:noProof/>
          <w:szCs w:val="26"/>
        </w:rPr>
        <w:t xml:space="preserve"> ắc qu</w:t>
      </w:r>
      <w:r w:rsidR="00214E54">
        <w:rPr>
          <w:noProof/>
          <w:szCs w:val="26"/>
        </w:rPr>
        <w:t>i</w:t>
      </w:r>
    </w:p>
    <w:p w14:paraId="2A003AAE" w14:textId="22F7C99C" w:rsidR="003E1F55" w:rsidRPr="00BA4A19" w:rsidRDefault="003E1F55" w:rsidP="003E1F55">
      <w:pPr>
        <w:rPr>
          <w:noProof/>
          <w:szCs w:val="26"/>
        </w:rPr>
      </w:pPr>
      <w:r>
        <w:rPr>
          <w:noProof/>
          <w:szCs w:val="26"/>
        </w:rPr>
        <w:t xml:space="preserve">B. </w:t>
      </w:r>
      <w:r w:rsidR="00214E54" w:rsidRPr="00214E54">
        <w:rPr>
          <w:noProof/>
          <w:szCs w:val="26"/>
        </w:rPr>
        <w:t xml:space="preserve">Điện áp bằng </w:t>
      </w:r>
      <w:r w:rsidR="00214E54">
        <w:rPr>
          <w:noProof/>
          <w:szCs w:val="26"/>
        </w:rPr>
        <w:t>điện áp</w:t>
      </w:r>
      <w:r w:rsidR="00214E54" w:rsidRPr="00214E54">
        <w:rPr>
          <w:noProof/>
          <w:szCs w:val="26"/>
        </w:rPr>
        <w:t xml:space="preserve"> của </w:t>
      </w:r>
      <w:r w:rsidR="003F0A60">
        <w:rPr>
          <w:noProof/>
          <w:szCs w:val="26"/>
        </w:rPr>
        <w:t>một</w:t>
      </w:r>
      <w:r w:rsidR="00214E54" w:rsidRPr="00214E54">
        <w:rPr>
          <w:noProof/>
          <w:szCs w:val="26"/>
        </w:rPr>
        <w:t xml:space="preserve"> ắc qu</w:t>
      </w:r>
      <w:r w:rsidR="00214E54">
        <w:rPr>
          <w:noProof/>
          <w:szCs w:val="26"/>
        </w:rPr>
        <w:t>i</w:t>
      </w:r>
    </w:p>
    <w:p w14:paraId="65D7F096" w14:textId="47464688" w:rsidR="003E1F55" w:rsidRPr="00BA4A19" w:rsidRDefault="003E1F55" w:rsidP="003E1F55">
      <w:pPr>
        <w:rPr>
          <w:noProof/>
          <w:szCs w:val="26"/>
        </w:rPr>
      </w:pPr>
      <w:r>
        <w:rPr>
          <w:noProof/>
          <w:szCs w:val="26"/>
        </w:rPr>
        <w:t xml:space="preserve">C. </w:t>
      </w:r>
      <w:r w:rsidR="001226A0" w:rsidRPr="001226A0">
        <w:rPr>
          <w:noProof/>
          <w:szCs w:val="26"/>
        </w:rPr>
        <w:t xml:space="preserve">Dòng điện chạy qua tải bằng </w:t>
      </w:r>
      <w:r w:rsidR="003F0A60">
        <w:rPr>
          <w:noProof/>
          <w:szCs w:val="26"/>
        </w:rPr>
        <w:t xml:space="preserve">tổng </w:t>
      </w:r>
      <w:r w:rsidR="001226A0" w:rsidRPr="001226A0">
        <w:rPr>
          <w:noProof/>
          <w:szCs w:val="26"/>
        </w:rPr>
        <w:t xml:space="preserve">dòng điện chạy qua </w:t>
      </w:r>
      <w:r w:rsidR="003F0A60">
        <w:rPr>
          <w:noProof/>
          <w:szCs w:val="26"/>
        </w:rPr>
        <w:t>hai</w:t>
      </w:r>
      <w:r w:rsidR="001226A0" w:rsidRPr="001226A0">
        <w:rPr>
          <w:noProof/>
          <w:szCs w:val="26"/>
        </w:rPr>
        <w:t xml:space="preserve"> ắc qui</w:t>
      </w:r>
    </w:p>
    <w:p w14:paraId="2835A05B" w14:textId="7A259EAB" w:rsidR="003E1F55" w:rsidRDefault="003E1F55" w:rsidP="003E1F55">
      <w:pPr>
        <w:tabs>
          <w:tab w:val="left" w:pos="2566"/>
          <w:tab w:val="left" w:pos="4853"/>
          <w:tab w:val="left" w:pos="7140"/>
        </w:tabs>
        <w:rPr>
          <w:noProof/>
          <w:szCs w:val="26"/>
        </w:rPr>
      </w:pPr>
      <w:r>
        <w:rPr>
          <w:noProof/>
          <w:szCs w:val="26"/>
        </w:rPr>
        <w:t xml:space="preserve">D. </w:t>
      </w:r>
      <w:r w:rsidR="001226A0" w:rsidRPr="00780C86">
        <w:rPr>
          <w:noProof/>
          <w:szCs w:val="26"/>
        </w:rPr>
        <w:t>Tất cả đều sai</w:t>
      </w:r>
    </w:p>
    <w:p w14:paraId="2C55922F" w14:textId="77777777" w:rsidR="003E1F55" w:rsidRDefault="003E1F55" w:rsidP="003E1F55">
      <w:pPr>
        <w:jc w:val="both"/>
        <w:rPr>
          <w:b/>
        </w:rPr>
      </w:pPr>
      <w:r>
        <w:rPr>
          <w:szCs w:val="26"/>
        </w:rPr>
        <w:t>ANSWER: A</w:t>
      </w:r>
      <w:r>
        <w:rPr>
          <w:b/>
        </w:rPr>
        <w:t xml:space="preserve"> </w:t>
      </w:r>
    </w:p>
    <w:p w14:paraId="44D90639" w14:textId="06EB084D" w:rsidR="003E1F55" w:rsidRDefault="003E1F55" w:rsidP="003E1F55">
      <w:pPr>
        <w:rPr>
          <w:noProof/>
          <w:szCs w:val="26"/>
        </w:rPr>
      </w:pPr>
    </w:p>
    <w:p w14:paraId="745B7476" w14:textId="738FCF52" w:rsidR="00802930" w:rsidRDefault="00802930" w:rsidP="003E1F55">
      <w:pPr>
        <w:rPr>
          <w:noProof/>
          <w:szCs w:val="26"/>
        </w:rPr>
      </w:pPr>
      <w:r w:rsidRPr="00402D91">
        <w:t>Một tụ điện gồm có mấy bản cực</w:t>
      </w:r>
    </w:p>
    <w:p w14:paraId="29CEB74C" w14:textId="1167345F" w:rsidR="003E1F55" w:rsidRPr="00BA4A19" w:rsidRDefault="003E1F55" w:rsidP="003E1F55">
      <w:pPr>
        <w:rPr>
          <w:noProof/>
          <w:szCs w:val="26"/>
        </w:rPr>
      </w:pPr>
      <w:r>
        <w:rPr>
          <w:noProof/>
          <w:szCs w:val="26"/>
        </w:rPr>
        <w:t xml:space="preserve">A. </w:t>
      </w:r>
      <w:r w:rsidR="00802930" w:rsidRPr="00402D91">
        <w:t>2</w:t>
      </w:r>
    </w:p>
    <w:p w14:paraId="7A5AA45D" w14:textId="5F3C5B8A" w:rsidR="003E1F55" w:rsidRPr="00BA4A19" w:rsidRDefault="003E1F55" w:rsidP="003E1F55">
      <w:pPr>
        <w:rPr>
          <w:noProof/>
          <w:szCs w:val="26"/>
        </w:rPr>
      </w:pPr>
      <w:r>
        <w:rPr>
          <w:noProof/>
          <w:szCs w:val="26"/>
        </w:rPr>
        <w:t xml:space="preserve">B. </w:t>
      </w:r>
      <w:r w:rsidR="00802930">
        <w:rPr>
          <w:noProof/>
          <w:szCs w:val="26"/>
        </w:rPr>
        <w:t>1</w:t>
      </w:r>
    </w:p>
    <w:p w14:paraId="0260881D" w14:textId="29909AB8" w:rsidR="003E1F55" w:rsidRPr="00BA4A19" w:rsidRDefault="003E1F55" w:rsidP="003E1F55">
      <w:pPr>
        <w:rPr>
          <w:noProof/>
          <w:szCs w:val="26"/>
        </w:rPr>
      </w:pPr>
      <w:r>
        <w:rPr>
          <w:noProof/>
          <w:szCs w:val="26"/>
        </w:rPr>
        <w:t xml:space="preserve">C. </w:t>
      </w:r>
      <w:r w:rsidR="00802930">
        <w:rPr>
          <w:noProof/>
          <w:szCs w:val="26"/>
        </w:rPr>
        <w:t>4</w:t>
      </w:r>
    </w:p>
    <w:p w14:paraId="4C526B9E" w14:textId="2B8C59AA" w:rsidR="003E1F55" w:rsidRDefault="003E1F55" w:rsidP="003E1F55">
      <w:pPr>
        <w:tabs>
          <w:tab w:val="left" w:pos="2566"/>
          <w:tab w:val="left" w:pos="4853"/>
          <w:tab w:val="left" w:pos="7140"/>
        </w:tabs>
        <w:rPr>
          <w:noProof/>
          <w:szCs w:val="26"/>
        </w:rPr>
      </w:pPr>
      <w:r>
        <w:rPr>
          <w:noProof/>
          <w:szCs w:val="26"/>
        </w:rPr>
        <w:t xml:space="preserve">D. </w:t>
      </w:r>
      <w:r w:rsidR="00802930">
        <w:rPr>
          <w:noProof/>
          <w:szCs w:val="26"/>
        </w:rPr>
        <w:t>3</w:t>
      </w:r>
    </w:p>
    <w:p w14:paraId="10F77740" w14:textId="77777777" w:rsidR="003E1F55" w:rsidRDefault="003E1F55" w:rsidP="003E1F55">
      <w:pPr>
        <w:jc w:val="both"/>
        <w:rPr>
          <w:b/>
        </w:rPr>
      </w:pPr>
      <w:r>
        <w:rPr>
          <w:szCs w:val="26"/>
        </w:rPr>
        <w:t>ANSWER: A</w:t>
      </w:r>
      <w:r>
        <w:rPr>
          <w:b/>
        </w:rPr>
        <w:t xml:space="preserve"> </w:t>
      </w:r>
    </w:p>
    <w:p w14:paraId="00A69D7B" w14:textId="0BC84A8C" w:rsidR="003E1F55" w:rsidRDefault="003E1F55" w:rsidP="003E1F55">
      <w:pPr>
        <w:rPr>
          <w:noProof/>
          <w:szCs w:val="26"/>
        </w:rPr>
      </w:pPr>
    </w:p>
    <w:p w14:paraId="1DE08F83" w14:textId="4AEE6656" w:rsidR="008903D3" w:rsidRDefault="008903D3" w:rsidP="003E1F55">
      <w:pPr>
        <w:rPr>
          <w:noProof/>
          <w:szCs w:val="26"/>
        </w:rPr>
      </w:pPr>
      <w:r w:rsidRPr="00402D91">
        <w:t>Tụ điện là loại linh kiện:</w:t>
      </w:r>
    </w:p>
    <w:p w14:paraId="12F43940" w14:textId="74993623" w:rsidR="003E1F55" w:rsidRPr="00BA4A19" w:rsidRDefault="003E1F55" w:rsidP="003E1F55">
      <w:pPr>
        <w:rPr>
          <w:noProof/>
          <w:szCs w:val="26"/>
        </w:rPr>
      </w:pPr>
      <w:r>
        <w:rPr>
          <w:noProof/>
          <w:szCs w:val="26"/>
        </w:rPr>
        <w:t xml:space="preserve">A. </w:t>
      </w:r>
      <w:r w:rsidR="009F460F" w:rsidRPr="009F460F">
        <w:rPr>
          <w:noProof/>
          <w:szCs w:val="26"/>
        </w:rPr>
        <w:t>Có loại có cực tính có loại không có cực tính</w:t>
      </w:r>
    </w:p>
    <w:p w14:paraId="3E44FD41" w14:textId="1933B4DD" w:rsidR="003E1F55" w:rsidRPr="00BA4A19" w:rsidRDefault="003E1F55" w:rsidP="003E1F55">
      <w:pPr>
        <w:rPr>
          <w:noProof/>
          <w:szCs w:val="26"/>
        </w:rPr>
      </w:pPr>
      <w:r>
        <w:rPr>
          <w:noProof/>
          <w:szCs w:val="26"/>
        </w:rPr>
        <w:t xml:space="preserve">B. </w:t>
      </w:r>
      <w:r w:rsidR="009F460F" w:rsidRPr="00402D91">
        <w:t>Có cực tính</w:t>
      </w:r>
    </w:p>
    <w:p w14:paraId="77B48402" w14:textId="6BAA3758" w:rsidR="003E1F55" w:rsidRPr="00BA4A19" w:rsidRDefault="003E1F55" w:rsidP="003E1F55">
      <w:pPr>
        <w:rPr>
          <w:noProof/>
          <w:szCs w:val="26"/>
        </w:rPr>
      </w:pPr>
      <w:r>
        <w:rPr>
          <w:noProof/>
          <w:szCs w:val="26"/>
        </w:rPr>
        <w:t xml:space="preserve">C. </w:t>
      </w:r>
      <w:r w:rsidR="009F460F" w:rsidRPr="00402D91">
        <w:t>Không có cực tính</w:t>
      </w:r>
    </w:p>
    <w:p w14:paraId="63393DB5" w14:textId="425441D5" w:rsidR="003E1F55" w:rsidRDefault="003E1F55" w:rsidP="003E1F55">
      <w:pPr>
        <w:tabs>
          <w:tab w:val="left" w:pos="2566"/>
          <w:tab w:val="left" w:pos="4853"/>
          <w:tab w:val="left" w:pos="7140"/>
        </w:tabs>
        <w:rPr>
          <w:noProof/>
          <w:szCs w:val="26"/>
        </w:rPr>
      </w:pPr>
      <w:r>
        <w:rPr>
          <w:noProof/>
          <w:szCs w:val="26"/>
        </w:rPr>
        <w:t xml:space="preserve">D. </w:t>
      </w:r>
      <w:r w:rsidR="009F460F" w:rsidRPr="00402D91">
        <w:t xml:space="preserve">Tất cả câu trên đều </w:t>
      </w:r>
      <w:r w:rsidR="009F460F">
        <w:t>sai</w:t>
      </w:r>
    </w:p>
    <w:p w14:paraId="260121B2" w14:textId="77777777" w:rsidR="003E1F55" w:rsidRDefault="003E1F55" w:rsidP="003E1F55">
      <w:pPr>
        <w:jc w:val="both"/>
        <w:rPr>
          <w:b/>
        </w:rPr>
      </w:pPr>
      <w:r>
        <w:rPr>
          <w:szCs w:val="26"/>
        </w:rPr>
        <w:t>ANSWER: A</w:t>
      </w:r>
      <w:r>
        <w:rPr>
          <w:b/>
        </w:rPr>
        <w:t xml:space="preserve"> </w:t>
      </w:r>
    </w:p>
    <w:p w14:paraId="14767472" w14:textId="4404C02A" w:rsidR="003E1F55" w:rsidRDefault="003E1F55" w:rsidP="003E1F55">
      <w:pPr>
        <w:rPr>
          <w:noProof/>
          <w:szCs w:val="26"/>
        </w:rPr>
      </w:pPr>
    </w:p>
    <w:p w14:paraId="054CD212" w14:textId="6F23A29A" w:rsidR="009F460F" w:rsidRDefault="009F460F" w:rsidP="003E1F55">
      <w:pPr>
        <w:rPr>
          <w:noProof/>
          <w:szCs w:val="26"/>
        </w:rPr>
      </w:pPr>
      <w:r w:rsidRPr="00402D91">
        <w:t>Tụ biến dung là loại linh kiện có thể thay đổi được:</w:t>
      </w:r>
    </w:p>
    <w:p w14:paraId="1F5DF788" w14:textId="0A163694" w:rsidR="003E1F55" w:rsidRPr="00BA4A19" w:rsidRDefault="003E1F55" w:rsidP="003E1F55">
      <w:pPr>
        <w:rPr>
          <w:noProof/>
          <w:szCs w:val="26"/>
        </w:rPr>
      </w:pPr>
      <w:r>
        <w:rPr>
          <w:noProof/>
          <w:szCs w:val="26"/>
        </w:rPr>
        <w:t xml:space="preserve">A. </w:t>
      </w:r>
      <w:r w:rsidR="009F460F" w:rsidRPr="00402D91">
        <w:t>Điện dung</w:t>
      </w:r>
    </w:p>
    <w:p w14:paraId="72EDE622" w14:textId="3E5F83DB" w:rsidR="003E1F55" w:rsidRPr="00BA4A19" w:rsidRDefault="003E1F55" w:rsidP="003E1F55">
      <w:pPr>
        <w:rPr>
          <w:noProof/>
          <w:szCs w:val="26"/>
        </w:rPr>
      </w:pPr>
      <w:r>
        <w:rPr>
          <w:noProof/>
          <w:szCs w:val="26"/>
        </w:rPr>
        <w:t xml:space="preserve">B. </w:t>
      </w:r>
      <w:r w:rsidR="009F460F" w:rsidRPr="00402D91">
        <w:t>Điện áp</w:t>
      </w:r>
    </w:p>
    <w:p w14:paraId="2BA29C5D" w14:textId="42A995D7" w:rsidR="003E1F55" w:rsidRPr="00BA4A19" w:rsidRDefault="003E1F55" w:rsidP="003E1F55">
      <w:pPr>
        <w:rPr>
          <w:noProof/>
          <w:szCs w:val="26"/>
        </w:rPr>
      </w:pPr>
      <w:r>
        <w:rPr>
          <w:noProof/>
          <w:szCs w:val="26"/>
        </w:rPr>
        <w:t xml:space="preserve">C. </w:t>
      </w:r>
      <w:r w:rsidR="009F460F" w:rsidRPr="00402D91">
        <w:t>Dòng điện</w:t>
      </w:r>
    </w:p>
    <w:p w14:paraId="185578EC" w14:textId="49845CD5" w:rsidR="003E1F55" w:rsidRDefault="003E1F55" w:rsidP="003E1F55">
      <w:pPr>
        <w:tabs>
          <w:tab w:val="left" w:pos="2566"/>
          <w:tab w:val="left" w:pos="4853"/>
          <w:tab w:val="left" w:pos="7140"/>
        </w:tabs>
        <w:rPr>
          <w:noProof/>
          <w:szCs w:val="26"/>
        </w:rPr>
      </w:pPr>
      <w:r>
        <w:rPr>
          <w:noProof/>
          <w:szCs w:val="26"/>
        </w:rPr>
        <w:t xml:space="preserve">D. </w:t>
      </w:r>
      <w:r w:rsidR="009F460F" w:rsidRPr="00402D91">
        <w:t>Điện trở</w:t>
      </w:r>
    </w:p>
    <w:p w14:paraId="220CC71C" w14:textId="77777777" w:rsidR="003E1F55" w:rsidRDefault="003E1F55" w:rsidP="003E1F55">
      <w:pPr>
        <w:jc w:val="both"/>
        <w:rPr>
          <w:b/>
        </w:rPr>
      </w:pPr>
      <w:r>
        <w:rPr>
          <w:szCs w:val="26"/>
        </w:rPr>
        <w:t>ANSWER: A</w:t>
      </w:r>
      <w:r>
        <w:rPr>
          <w:b/>
        </w:rPr>
        <w:t xml:space="preserve"> </w:t>
      </w:r>
    </w:p>
    <w:p w14:paraId="6A2AB5BB" w14:textId="5114C140" w:rsidR="003E1F55" w:rsidRDefault="003E1F55" w:rsidP="003E1F55">
      <w:pPr>
        <w:rPr>
          <w:noProof/>
          <w:szCs w:val="26"/>
        </w:rPr>
      </w:pPr>
    </w:p>
    <w:p w14:paraId="24469D14" w14:textId="1997A8B5" w:rsidR="009F460F" w:rsidRDefault="009F460F" w:rsidP="003E1F55">
      <w:pPr>
        <w:rPr>
          <w:noProof/>
          <w:szCs w:val="26"/>
        </w:rPr>
      </w:pPr>
      <w:r w:rsidRPr="00402D91">
        <w:t xml:space="preserve">Cho </w:t>
      </w:r>
      <w:r>
        <w:t>C</w:t>
      </w:r>
      <w:r w:rsidRPr="00F47502">
        <w:rPr>
          <w:vertAlign w:val="subscript"/>
        </w:rPr>
        <w:t>1</w:t>
      </w:r>
      <w:r>
        <w:t>, C</w:t>
      </w:r>
      <w:r w:rsidRPr="00F47502">
        <w:rPr>
          <w:vertAlign w:val="subscript"/>
        </w:rPr>
        <w:t>2</w:t>
      </w:r>
      <w:r>
        <w:t>, C</w:t>
      </w:r>
      <w:r w:rsidRPr="00402D91">
        <w:t xml:space="preserve"> mắc nối tiếp.</w:t>
      </w:r>
      <w:r>
        <w:t xml:space="preserve"> C</w:t>
      </w:r>
      <w:r w:rsidRPr="00F47502">
        <w:rPr>
          <w:vertAlign w:val="subscript"/>
        </w:rPr>
        <w:t>td</w:t>
      </w:r>
      <w:r w:rsidRPr="00402D91">
        <w:t xml:space="preserve"> được tính theo công thức:</w:t>
      </w:r>
    </w:p>
    <w:p w14:paraId="038AAD71" w14:textId="627D1436" w:rsidR="003E1F55" w:rsidRPr="00BA4A19" w:rsidRDefault="003E1F55" w:rsidP="003E1F55">
      <w:pPr>
        <w:rPr>
          <w:noProof/>
          <w:szCs w:val="26"/>
        </w:rPr>
      </w:pPr>
      <w:r>
        <w:rPr>
          <w:noProof/>
          <w:szCs w:val="26"/>
        </w:rPr>
        <w:t xml:space="preserve">A. </w:t>
      </w:r>
      <w:r w:rsidR="009F460F" w:rsidRPr="00402D91">
        <w:rPr>
          <w:position w:val="-30"/>
        </w:rPr>
        <w:object w:dxaOrig="1900" w:dyaOrig="680" w14:anchorId="4327A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05pt;height:33.4pt" o:ole="">
            <v:imagedata r:id="rId7" o:title=""/>
          </v:shape>
          <o:OLEObject Type="Embed" ProgID="Equation.DSMT4" ShapeID="_x0000_i1025" DrawAspect="Content" ObjectID="_1729949699" r:id="rId8"/>
        </w:object>
      </w:r>
    </w:p>
    <w:p w14:paraId="7A2C67BE" w14:textId="0E1D7103" w:rsidR="003E1F55" w:rsidRPr="00BA4A19" w:rsidRDefault="003E1F55" w:rsidP="003E1F55">
      <w:pPr>
        <w:rPr>
          <w:noProof/>
          <w:szCs w:val="26"/>
        </w:rPr>
      </w:pPr>
      <w:r>
        <w:rPr>
          <w:noProof/>
          <w:szCs w:val="26"/>
        </w:rPr>
        <w:lastRenderedPageBreak/>
        <w:t xml:space="preserve">B. </w:t>
      </w:r>
      <w:r w:rsidR="009F460F" w:rsidRPr="00402D91">
        <w:rPr>
          <w:position w:val="-12"/>
        </w:rPr>
        <w:object w:dxaOrig="1740" w:dyaOrig="360" w14:anchorId="4086CAC3">
          <v:shape id="_x0000_i1026" type="#_x0000_t75" style="width:87pt;height:17.85pt" o:ole="">
            <v:imagedata r:id="rId9" o:title=""/>
          </v:shape>
          <o:OLEObject Type="Embed" ProgID="Equation.DSMT4" ShapeID="_x0000_i1026" DrawAspect="Content" ObjectID="_1729949700" r:id="rId10"/>
        </w:object>
      </w:r>
    </w:p>
    <w:p w14:paraId="1494DDDC" w14:textId="230408C5" w:rsidR="003E1F55" w:rsidRPr="00BA4A19" w:rsidRDefault="003E1F55" w:rsidP="003E1F55">
      <w:pPr>
        <w:rPr>
          <w:noProof/>
          <w:szCs w:val="26"/>
        </w:rPr>
      </w:pPr>
      <w:r>
        <w:rPr>
          <w:noProof/>
          <w:szCs w:val="26"/>
        </w:rPr>
        <w:t xml:space="preserve">C. </w:t>
      </w:r>
      <w:r w:rsidR="009F460F" w:rsidRPr="00402D91">
        <w:rPr>
          <w:position w:val="-30"/>
        </w:rPr>
        <w:object w:dxaOrig="1860" w:dyaOrig="680" w14:anchorId="74C0C9A1">
          <v:shape id="_x0000_i1027" type="#_x0000_t75" style="width:92.75pt;height:33.4pt" o:ole="">
            <v:imagedata r:id="rId11" o:title=""/>
          </v:shape>
          <o:OLEObject Type="Embed" ProgID="Equation.DSMT4" ShapeID="_x0000_i1027" DrawAspect="Content" ObjectID="_1729949701" r:id="rId12"/>
        </w:object>
      </w:r>
    </w:p>
    <w:p w14:paraId="2E1001E3" w14:textId="4FB7B551" w:rsidR="003E1F55" w:rsidRDefault="003E1F55" w:rsidP="003E1F55">
      <w:pPr>
        <w:tabs>
          <w:tab w:val="left" w:pos="2566"/>
          <w:tab w:val="left" w:pos="4853"/>
          <w:tab w:val="left" w:pos="7140"/>
        </w:tabs>
        <w:rPr>
          <w:noProof/>
          <w:szCs w:val="26"/>
        </w:rPr>
      </w:pPr>
      <w:r>
        <w:rPr>
          <w:noProof/>
          <w:szCs w:val="26"/>
        </w:rPr>
        <w:t xml:space="preserve">D. </w:t>
      </w:r>
      <w:r w:rsidR="009F460F" w:rsidRPr="00402D91">
        <w:rPr>
          <w:position w:val="-30"/>
        </w:rPr>
        <w:object w:dxaOrig="1780" w:dyaOrig="680" w14:anchorId="108B6BEA">
          <v:shape id="_x0000_i1028" type="#_x0000_t75" style="width:89.3pt;height:33.4pt" o:ole="">
            <v:imagedata r:id="rId13" o:title=""/>
          </v:shape>
          <o:OLEObject Type="Embed" ProgID="Equation.DSMT4" ShapeID="_x0000_i1028" DrawAspect="Content" ObjectID="_1729949702" r:id="rId14"/>
        </w:object>
      </w:r>
    </w:p>
    <w:p w14:paraId="37252773" w14:textId="77777777" w:rsidR="003E1F55" w:rsidRDefault="003E1F55" w:rsidP="003E1F55">
      <w:pPr>
        <w:jc w:val="both"/>
        <w:rPr>
          <w:b/>
        </w:rPr>
      </w:pPr>
      <w:r>
        <w:rPr>
          <w:szCs w:val="26"/>
        </w:rPr>
        <w:t>ANSWER: A</w:t>
      </w:r>
      <w:r>
        <w:rPr>
          <w:b/>
        </w:rPr>
        <w:t xml:space="preserve"> </w:t>
      </w:r>
    </w:p>
    <w:p w14:paraId="27673348" w14:textId="77777777" w:rsidR="003E1F55" w:rsidRDefault="003E1F55" w:rsidP="003E1F55">
      <w:pPr>
        <w:jc w:val="both"/>
        <w:rPr>
          <w:bCs/>
        </w:rPr>
      </w:pPr>
    </w:p>
    <w:p w14:paraId="3D271617" w14:textId="44754527" w:rsidR="003E1F55" w:rsidRDefault="009F460F" w:rsidP="003E1F55">
      <w:pPr>
        <w:rPr>
          <w:noProof/>
          <w:szCs w:val="26"/>
        </w:rPr>
      </w:pPr>
      <w:r w:rsidRPr="00F47502">
        <w:rPr>
          <w:spacing w:val="-2"/>
        </w:rPr>
        <w:t>Hai thông số kỹ thuật đặc trưng của tụ điện cần biết khi sử dụng là:</w:t>
      </w:r>
    </w:p>
    <w:p w14:paraId="1F874E65" w14:textId="6DE35759" w:rsidR="003E1F55" w:rsidRPr="00BA4A19" w:rsidRDefault="003E1F55" w:rsidP="003E1F55">
      <w:pPr>
        <w:rPr>
          <w:noProof/>
          <w:szCs w:val="26"/>
        </w:rPr>
      </w:pPr>
      <w:r>
        <w:rPr>
          <w:noProof/>
          <w:szCs w:val="26"/>
        </w:rPr>
        <w:t xml:space="preserve">A. </w:t>
      </w:r>
      <w:r w:rsidR="009F460F" w:rsidRPr="00402D91">
        <w:t>Điện dung C (Farad) và điện áp làm việc V (Volt)</w:t>
      </w:r>
    </w:p>
    <w:p w14:paraId="24D72A98" w14:textId="187FD9C9" w:rsidR="003E1F55" w:rsidRPr="00BA4A19" w:rsidRDefault="003E1F55" w:rsidP="003E1F55">
      <w:pPr>
        <w:rPr>
          <w:noProof/>
          <w:szCs w:val="26"/>
        </w:rPr>
      </w:pPr>
      <w:r>
        <w:rPr>
          <w:noProof/>
          <w:szCs w:val="26"/>
        </w:rPr>
        <w:t xml:space="preserve">B. </w:t>
      </w:r>
      <w:r w:rsidR="009F460F" w:rsidRPr="00402D91">
        <w:t>Điện dung C (Farad) và công suất tỏa nhiệt P (Watt)</w:t>
      </w:r>
    </w:p>
    <w:p w14:paraId="6D89E202" w14:textId="5BDA5728" w:rsidR="003E1F55" w:rsidRPr="00BA4A19" w:rsidRDefault="003E1F55" w:rsidP="003E1F55">
      <w:pPr>
        <w:rPr>
          <w:noProof/>
          <w:szCs w:val="26"/>
        </w:rPr>
      </w:pPr>
      <w:r>
        <w:rPr>
          <w:noProof/>
          <w:szCs w:val="26"/>
        </w:rPr>
        <w:t xml:space="preserve">C. </w:t>
      </w:r>
      <w:r w:rsidR="009F460F" w:rsidRPr="00402D91">
        <w:t>Điện dung C (Coulomb) và điện áp làm việc V (Volt)</w:t>
      </w:r>
    </w:p>
    <w:p w14:paraId="5DB049EE" w14:textId="47816EFF" w:rsidR="003E1F55" w:rsidRDefault="003E1F55" w:rsidP="003E1F55">
      <w:pPr>
        <w:tabs>
          <w:tab w:val="left" w:pos="2566"/>
          <w:tab w:val="left" w:pos="4853"/>
          <w:tab w:val="left" w:pos="7140"/>
        </w:tabs>
        <w:rPr>
          <w:noProof/>
          <w:szCs w:val="26"/>
        </w:rPr>
      </w:pPr>
      <w:r>
        <w:rPr>
          <w:noProof/>
          <w:szCs w:val="26"/>
        </w:rPr>
        <w:t xml:space="preserve">D. </w:t>
      </w:r>
      <w:r w:rsidR="009F460F" w:rsidRPr="00402D91">
        <w:t>Điện dung C (Coulomb) và công suất tỏa nhiệt P (Watt)</w:t>
      </w:r>
    </w:p>
    <w:p w14:paraId="4F111C2E" w14:textId="77777777" w:rsidR="003E1F55" w:rsidRDefault="003E1F55" w:rsidP="003E1F55">
      <w:pPr>
        <w:jc w:val="both"/>
        <w:rPr>
          <w:b/>
        </w:rPr>
      </w:pPr>
      <w:r>
        <w:rPr>
          <w:szCs w:val="26"/>
        </w:rPr>
        <w:t>ANSWER: A</w:t>
      </w:r>
      <w:r>
        <w:rPr>
          <w:b/>
        </w:rPr>
        <w:t xml:space="preserve"> </w:t>
      </w:r>
    </w:p>
    <w:p w14:paraId="5E73000E" w14:textId="0A7BBE52" w:rsidR="003E1F55" w:rsidRDefault="003E1F55" w:rsidP="003E1F55">
      <w:pPr>
        <w:rPr>
          <w:noProof/>
          <w:szCs w:val="26"/>
        </w:rPr>
      </w:pPr>
    </w:p>
    <w:p w14:paraId="484110AD" w14:textId="6BA23BAA" w:rsidR="009F460F" w:rsidRDefault="009F460F" w:rsidP="003E1F55">
      <w:r w:rsidRPr="00402D91">
        <w:t>Dựa vào ký hiệu của cuộn dây hãy cho biết tên gọi của cuộn dây</w:t>
      </w:r>
    </w:p>
    <w:p w14:paraId="49D7CCA3" w14:textId="4DBD10C3" w:rsidR="009F460F" w:rsidRDefault="009F460F" w:rsidP="009F460F">
      <w:pPr>
        <w:jc w:val="center"/>
        <w:rPr>
          <w:noProof/>
          <w:szCs w:val="26"/>
        </w:rPr>
      </w:pPr>
      <w:r>
        <w:rPr>
          <w:noProof/>
        </w:rPr>
        <w:drawing>
          <wp:inline distT="0" distB="0" distL="0" distR="0" wp14:anchorId="76D267FF" wp14:editId="6044D9BB">
            <wp:extent cx="1695450" cy="371475"/>
            <wp:effectExtent l="0" t="0" r="0" b="9525"/>
            <wp:docPr id="3" name="Picture 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10;&#10;Description automatically generated"/>
                    <pic:cNvPicPr>
                      <a:picLocks noChangeAspect="1" noChangeArrowheads="1"/>
                    </pic:cNvPicPr>
                  </pic:nvPicPr>
                  <pic:blipFill>
                    <a:blip r:embed="rId15">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695450" cy="371475"/>
                    </a:xfrm>
                    <a:prstGeom prst="rect">
                      <a:avLst/>
                    </a:prstGeom>
                    <a:noFill/>
                    <a:ln>
                      <a:noFill/>
                    </a:ln>
                  </pic:spPr>
                </pic:pic>
              </a:graphicData>
            </a:graphic>
          </wp:inline>
        </w:drawing>
      </w:r>
    </w:p>
    <w:p w14:paraId="7CD5EFC6" w14:textId="55C98084" w:rsidR="003E1F55" w:rsidRPr="00BA4A19" w:rsidRDefault="003E1F55" w:rsidP="003E1F55">
      <w:pPr>
        <w:rPr>
          <w:noProof/>
          <w:szCs w:val="26"/>
        </w:rPr>
      </w:pPr>
      <w:r>
        <w:rPr>
          <w:noProof/>
          <w:szCs w:val="26"/>
        </w:rPr>
        <w:t xml:space="preserve">A. </w:t>
      </w:r>
      <w:r w:rsidR="009F460F" w:rsidRPr="00402D91">
        <w:t>Cuộn dây lõi không khí</w:t>
      </w:r>
    </w:p>
    <w:p w14:paraId="365C8534" w14:textId="02487FAE" w:rsidR="003E1F55" w:rsidRPr="00BA4A19" w:rsidRDefault="003E1F55" w:rsidP="003E1F55">
      <w:pPr>
        <w:rPr>
          <w:noProof/>
          <w:szCs w:val="26"/>
        </w:rPr>
      </w:pPr>
      <w:r>
        <w:rPr>
          <w:noProof/>
          <w:szCs w:val="26"/>
        </w:rPr>
        <w:t xml:space="preserve">B. </w:t>
      </w:r>
      <w:r w:rsidR="009F460F" w:rsidRPr="00402D91">
        <w:t>Cuộn dây lõi sắt từ</w:t>
      </w:r>
    </w:p>
    <w:p w14:paraId="166EE28D" w14:textId="42DA93CB" w:rsidR="003E1F55" w:rsidRPr="00BA4A19" w:rsidRDefault="003E1F55" w:rsidP="003E1F55">
      <w:pPr>
        <w:rPr>
          <w:noProof/>
          <w:szCs w:val="26"/>
        </w:rPr>
      </w:pPr>
      <w:r>
        <w:rPr>
          <w:noProof/>
          <w:szCs w:val="26"/>
        </w:rPr>
        <w:t xml:space="preserve">C. </w:t>
      </w:r>
      <w:r w:rsidR="009F460F" w:rsidRPr="00402D91">
        <w:t>Cuộn dây lõi ferrite</w:t>
      </w:r>
    </w:p>
    <w:p w14:paraId="36F5F9B7" w14:textId="3E56DE7D" w:rsidR="003E1F55" w:rsidRDefault="003E1F55" w:rsidP="003E1F55">
      <w:pPr>
        <w:tabs>
          <w:tab w:val="left" w:pos="2566"/>
          <w:tab w:val="left" w:pos="4853"/>
          <w:tab w:val="left" w:pos="7140"/>
        </w:tabs>
        <w:rPr>
          <w:noProof/>
          <w:szCs w:val="26"/>
        </w:rPr>
      </w:pPr>
      <w:r>
        <w:rPr>
          <w:noProof/>
          <w:szCs w:val="26"/>
        </w:rPr>
        <w:t xml:space="preserve">D. </w:t>
      </w:r>
      <w:r w:rsidR="009F460F" w:rsidRPr="00402D91">
        <w:t>Cuộn dây có lõi sắt chỉnh được</w:t>
      </w:r>
    </w:p>
    <w:p w14:paraId="1579A7B1" w14:textId="77777777" w:rsidR="003E1F55" w:rsidRDefault="003E1F55" w:rsidP="003E1F55">
      <w:pPr>
        <w:jc w:val="both"/>
        <w:rPr>
          <w:b/>
        </w:rPr>
      </w:pPr>
      <w:r>
        <w:rPr>
          <w:szCs w:val="26"/>
        </w:rPr>
        <w:t>ANSWER: A</w:t>
      </w:r>
      <w:r>
        <w:rPr>
          <w:b/>
        </w:rPr>
        <w:t xml:space="preserve"> </w:t>
      </w:r>
    </w:p>
    <w:p w14:paraId="7722EC57" w14:textId="79E06783" w:rsidR="003E1F55" w:rsidRDefault="003E1F55" w:rsidP="003E1F55">
      <w:pPr>
        <w:rPr>
          <w:noProof/>
          <w:szCs w:val="26"/>
        </w:rPr>
      </w:pPr>
    </w:p>
    <w:p w14:paraId="30EFFD95" w14:textId="01E013AD" w:rsidR="009F460F" w:rsidRDefault="009F460F" w:rsidP="003E1F55">
      <w:pPr>
        <w:rPr>
          <w:noProof/>
          <w:szCs w:val="26"/>
        </w:rPr>
      </w:pPr>
      <w:r w:rsidRPr="00402D91">
        <w:t>Cho</w:t>
      </w:r>
      <w:r>
        <w:t xml:space="preserve"> L</w:t>
      </w:r>
      <w:r w:rsidRPr="00F47502">
        <w:rPr>
          <w:vertAlign w:val="subscript"/>
        </w:rPr>
        <w:t>1</w:t>
      </w:r>
      <w:r>
        <w:t>, L</w:t>
      </w:r>
      <w:r w:rsidRPr="00F47502">
        <w:rPr>
          <w:vertAlign w:val="subscript"/>
        </w:rPr>
        <w:t>2</w:t>
      </w:r>
      <w:r w:rsidRPr="00402D91">
        <w:t xml:space="preserve"> mắc song song. </w:t>
      </w:r>
      <w:r>
        <w:t>L</w:t>
      </w:r>
      <w:r>
        <w:rPr>
          <w:vertAlign w:val="subscript"/>
        </w:rPr>
        <w:t>td</w:t>
      </w:r>
      <w:r w:rsidRPr="00402D91">
        <w:t xml:space="preserve"> tính theo công thức?</w:t>
      </w:r>
    </w:p>
    <w:p w14:paraId="11D1CAE8" w14:textId="210EF000" w:rsidR="003E1F55" w:rsidRPr="00BA4A19" w:rsidRDefault="003E1F55" w:rsidP="003E1F55">
      <w:pPr>
        <w:rPr>
          <w:noProof/>
          <w:szCs w:val="26"/>
        </w:rPr>
      </w:pPr>
      <w:r>
        <w:rPr>
          <w:noProof/>
          <w:szCs w:val="26"/>
        </w:rPr>
        <w:t xml:space="preserve">A. </w:t>
      </w:r>
      <w:r w:rsidR="009F460F" w:rsidRPr="00402D91">
        <w:rPr>
          <w:position w:val="-30"/>
        </w:rPr>
        <w:object w:dxaOrig="1340" w:dyaOrig="680" w14:anchorId="229DF6BA">
          <v:shape id="_x0000_i1029" type="#_x0000_t75" style="width:66.8pt;height:33.4pt" o:ole="">
            <v:imagedata r:id="rId17" o:title=""/>
          </v:shape>
          <o:OLEObject Type="Embed" ProgID="Equation.DSMT4" ShapeID="_x0000_i1029" DrawAspect="Content" ObjectID="_1729949703" r:id="rId18"/>
        </w:object>
      </w:r>
    </w:p>
    <w:p w14:paraId="3861DF27" w14:textId="5F3DE233" w:rsidR="003E1F55" w:rsidRPr="00BA4A19" w:rsidRDefault="003E1F55" w:rsidP="003E1F55">
      <w:pPr>
        <w:rPr>
          <w:noProof/>
          <w:szCs w:val="26"/>
        </w:rPr>
      </w:pPr>
      <w:r>
        <w:rPr>
          <w:noProof/>
          <w:szCs w:val="26"/>
        </w:rPr>
        <w:t xml:space="preserve">B. </w:t>
      </w:r>
      <w:r w:rsidR="009F460F" w:rsidRPr="00402D91">
        <w:rPr>
          <w:position w:val="-12"/>
        </w:rPr>
        <w:object w:dxaOrig="1219" w:dyaOrig="360" w14:anchorId="7A6A68A8">
          <v:shape id="_x0000_i1030" type="#_x0000_t75" style="width:60.5pt;height:17.85pt" o:ole="">
            <v:imagedata r:id="rId19" o:title=""/>
          </v:shape>
          <o:OLEObject Type="Embed" ProgID="Equation.DSMT4" ShapeID="_x0000_i1030" DrawAspect="Content" ObjectID="_1729949704" r:id="rId20"/>
        </w:object>
      </w:r>
    </w:p>
    <w:p w14:paraId="1DBAAFD7" w14:textId="32AA46A7" w:rsidR="003E1F55" w:rsidRPr="00BA4A19" w:rsidRDefault="003E1F55" w:rsidP="003E1F55">
      <w:pPr>
        <w:rPr>
          <w:noProof/>
          <w:szCs w:val="26"/>
        </w:rPr>
      </w:pPr>
      <w:r>
        <w:rPr>
          <w:noProof/>
          <w:szCs w:val="26"/>
        </w:rPr>
        <w:t xml:space="preserve">C. </w:t>
      </w:r>
      <w:r w:rsidR="009F460F" w:rsidRPr="00402D91">
        <w:rPr>
          <w:position w:val="-30"/>
        </w:rPr>
        <w:object w:dxaOrig="1240" w:dyaOrig="680" w14:anchorId="64DAA2F4">
          <v:shape id="_x0000_i1031" type="#_x0000_t75" style="width:62.2pt;height:33.4pt" o:ole="">
            <v:imagedata r:id="rId21" o:title=""/>
          </v:shape>
          <o:OLEObject Type="Embed" ProgID="Equation.DSMT4" ShapeID="_x0000_i1031" DrawAspect="Content" ObjectID="_1729949705" r:id="rId22"/>
        </w:object>
      </w:r>
    </w:p>
    <w:p w14:paraId="1DF88853" w14:textId="1DF4F8B6" w:rsidR="003E1F55" w:rsidRDefault="003E1F55" w:rsidP="003E1F55">
      <w:pPr>
        <w:tabs>
          <w:tab w:val="left" w:pos="2566"/>
          <w:tab w:val="left" w:pos="4853"/>
          <w:tab w:val="left" w:pos="7140"/>
        </w:tabs>
        <w:rPr>
          <w:noProof/>
          <w:szCs w:val="26"/>
        </w:rPr>
      </w:pPr>
      <w:r>
        <w:rPr>
          <w:noProof/>
          <w:szCs w:val="26"/>
        </w:rPr>
        <w:t xml:space="preserve">D. </w:t>
      </w:r>
      <w:r w:rsidR="009F460F" w:rsidRPr="00402D91">
        <w:rPr>
          <w:position w:val="-30"/>
        </w:rPr>
        <w:object w:dxaOrig="1300" w:dyaOrig="680" w14:anchorId="365CB769">
          <v:shape id="_x0000_i1032" type="#_x0000_t75" style="width:65.1pt;height:33.4pt" o:ole="">
            <v:imagedata r:id="rId23" o:title=""/>
          </v:shape>
          <o:OLEObject Type="Embed" ProgID="Equation.DSMT4" ShapeID="_x0000_i1032" DrawAspect="Content" ObjectID="_1729949706" r:id="rId24"/>
        </w:object>
      </w:r>
    </w:p>
    <w:p w14:paraId="62929AFD" w14:textId="77777777" w:rsidR="003E1F55" w:rsidRDefault="003E1F55" w:rsidP="003E1F55">
      <w:pPr>
        <w:jc w:val="both"/>
        <w:rPr>
          <w:b/>
        </w:rPr>
      </w:pPr>
      <w:r>
        <w:rPr>
          <w:szCs w:val="26"/>
        </w:rPr>
        <w:t>ANSWER: A</w:t>
      </w:r>
      <w:r>
        <w:rPr>
          <w:b/>
        </w:rPr>
        <w:t xml:space="preserve"> </w:t>
      </w:r>
    </w:p>
    <w:p w14:paraId="2D50B6A6" w14:textId="7DCC6D7E" w:rsidR="003E1F55" w:rsidRDefault="003E1F55" w:rsidP="003E1F55">
      <w:pPr>
        <w:rPr>
          <w:noProof/>
          <w:szCs w:val="26"/>
        </w:rPr>
      </w:pPr>
    </w:p>
    <w:p w14:paraId="2691876A" w14:textId="3804C51A" w:rsidR="009F460F" w:rsidRDefault="009F460F" w:rsidP="003E1F55">
      <w:pPr>
        <w:rPr>
          <w:noProof/>
          <w:szCs w:val="26"/>
        </w:rPr>
      </w:pPr>
      <w:r w:rsidRPr="00402D91">
        <w:t>Hiện tượng xuất hiện điện áp cảm ứng của cuộn dây được đặt trong một từ trường biến thiên được gọi là hiện tượng.</w:t>
      </w:r>
    </w:p>
    <w:p w14:paraId="0C7BD6E0" w14:textId="566CA6B2" w:rsidR="003E1F55" w:rsidRPr="00BA4A19" w:rsidRDefault="003E1F55" w:rsidP="003E1F55">
      <w:pPr>
        <w:rPr>
          <w:noProof/>
          <w:szCs w:val="26"/>
        </w:rPr>
      </w:pPr>
      <w:r>
        <w:rPr>
          <w:noProof/>
          <w:szCs w:val="26"/>
        </w:rPr>
        <w:t xml:space="preserve">A. </w:t>
      </w:r>
      <w:r w:rsidR="009F460F" w:rsidRPr="00402D91">
        <w:t>Hiện tượng cảm ứng điện từ</w:t>
      </w:r>
    </w:p>
    <w:p w14:paraId="05EEF751" w14:textId="3204F441" w:rsidR="003E1F55" w:rsidRPr="00BA4A19" w:rsidRDefault="003E1F55" w:rsidP="003E1F55">
      <w:pPr>
        <w:rPr>
          <w:noProof/>
          <w:szCs w:val="26"/>
        </w:rPr>
      </w:pPr>
      <w:r>
        <w:rPr>
          <w:noProof/>
          <w:szCs w:val="26"/>
        </w:rPr>
        <w:t xml:space="preserve">B. </w:t>
      </w:r>
      <w:r w:rsidR="009F460F" w:rsidRPr="00402D91">
        <w:t>Hiện tượng từ cảm</w:t>
      </w:r>
    </w:p>
    <w:p w14:paraId="3B928AC9" w14:textId="1E54DD9C" w:rsidR="003E1F55" w:rsidRPr="00BA4A19" w:rsidRDefault="003E1F55" w:rsidP="003E1F55">
      <w:pPr>
        <w:rPr>
          <w:noProof/>
          <w:szCs w:val="26"/>
        </w:rPr>
      </w:pPr>
      <w:r>
        <w:rPr>
          <w:noProof/>
          <w:szCs w:val="26"/>
        </w:rPr>
        <w:t xml:space="preserve">C. </w:t>
      </w:r>
      <w:r w:rsidR="009F460F" w:rsidRPr="00402D91">
        <w:t>Hiện tượng tự cảm tương hỗ</w:t>
      </w:r>
    </w:p>
    <w:p w14:paraId="7FE308DF" w14:textId="5F9AC794" w:rsidR="003E1F55" w:rsidRDefault="003E1F55" w:rsidP="003E1F55">
      <w:pPr>
        <w:tabs>
          <w:tab w:val="left" w:pos="2566"/>
          <w:tab w:val="left" w:pos="4853"/>
          <w:tab w:val="left" w:pos="7140"/>
        </w:tabs>
        <w:rPr>
          <w:noProof/>
          <w:szCs w:val="26"/>
        </w:rPr>
      </w:pPr>
      <w:r>
        <w:rPr>
          <w:noProof/>
          <w:szCs w:val="26"/>
        </w:rPr>
        <w:t xml:space="preserve">D. </w:t>
      </w:r>
      <w:r w:rsidR="009F460F" w:rsidRPr="00402D91">
        <w:t>Hiện tượng sinh ra lực từ</w:t>
      </w:r>
    </w:p>
    <w:p w14:paraId="43D85AA2" w14:textId="77777777" w:rsidR="003E1F55" w:rsidRDefault="003E1F55" w:rsidP="003E1F55">
      <w:pPr>
        <w:jc w:val="both"/>
        <w:rPr>
          <w:b/>
        </w:rPr>
      </w:pPr>
      <w:r>
        <w:rPr>
          <w:szCs w:val="26"/>
        </w:rPr>
        <w:t>ANSWER: A</w:t>
      </w:r>
      <w:r>
        <w:rPr>
          <w:b/>
        </w:rPr>
        <w:t xml:space="preserve"> </w:t>
      </w:r>
    </w:p>
    <w:p w14:paraId="0A7E7D32" w14:textId="0A5046E7" w:rsidR="003E1F55" w:rsidRDefault="003E1F55" w:rsidP="003E1F55">
      <w:pPr>
        <w:rPr>
          <w:noProof/>
          <w:szCs w:val="26"/>
        </w:rPr>
      </w:pPr>
    </w:p>
    <w:p w14:paraId="44BCC730" w14:textId="76A375A8" w:rsidR="009F460F" w:rsidRDefault="009F460F" w:rsidP="003E1F55">
      <w:pPr>
        <w:rPr>
          <w:noProof/>
          <w:szCs w:val="26"/>
        </w:rPr>
      </w:pPr>
      <w:r w:rsidRPr="00402D91">
        <w:t>Chất bán dẫn là chất có điện trở:</w:t>
      </w:r>
    </w:p>
    <w:p w14:paraId="3195A5F5" w14:textId="5EE993EF" w:rsidR="003E1F55" w:rsidRPr="00BA4A19" w:rsidRDefault="003E1F55" w:rsidP="003E1F55">
      <w:pPr>
        <w:rPr>
          <w:noProof/>
          <w:szCs w:val="26"/>
        </w:rPr>
      </w:pPr>
      <w:r>
        <w:rPr>
          <w:noProof/>
          <w:szCs w:val="26"/>
        </w:rPr>
        <w:t xml:space="preserve">A. </w:t>
      </w:r>
      <w:r w:rsidR="009F460F" w:rsidRPr="00402D91">
        <w:t>Lớn hơn điện trở chất dẫn điện và nhỏ hơn điện trở chất cách điện</w:t>
      </w:r>
    </w:p>
    <w:p w14:paraId="550C63B9" w14:textId="0897876D" w:rsidR="003E1F55" w:rsidRPr="00BA4A19" w:rsidRDefault="003E1F55" w:rsidP="003E1F55">
      <w:pPr>
        <w:rPr>
          <w:noProof/>
          <w:szCs w:val="26"/>
        </w:rPr>
      </w:pPr>
      <w:r>
        <w:rPr>
          <w:noProof/>
          <w:szCs w:val="26"/>
        </w:rPr>
        <w:t xml:space="preserve">B. </w:t>
      </w:r>
      <w:r w:rsidR="009F178F" w:rsidRPr="00402D91">
        <w:t>Lớn hơn điện trở chất cách điện và nhỏ hơn điện trở chất dẫn điện</w:t>
      </w:r>
    </w:p>
    <w:p w14:paraId="575A8121" w14:textId="5F76B126" w:rsidR="003E1F55" w:rsidRPr="00BA4A19" w:rsidRDefault="003E1F55" w:rsidP="003E1F55">
      <w:pPr>
        <w:rPr>
          <w:noProof/>
          <w:szCs w:val="26"/>
        </w:rPr>
      </w:pPr>
      <w:r>
        <w:rPr>
          <w:noProof/>
          <w:szCs w:val="26"/>
        </w:rPr>
        <w:t xml:space="preserve">C. </w:t>
      </w:r>
      <w:r w:rsidR="009F178F" w:rsidRPr="009F178F">
        <w:rPr>
          <w:noProof/>
          <w:szCs w:val="26"/>
        </w:rPr>
        <w:t>Lớn hơn điện trở chất cách điện và lớn hơn điện trở chất dẫn điện</w:t>
      </w:r>
    </w:p>
    <w:p w14:paraId="4618AF6C" w14:textId="7F981424" w:rsidR="003E1F55" w:rsidRDefault="003E1F55" w:rsidP="003E1F55">
      <w:pPr>
        <w:tabs>
          <w:tab w:val="left" w:pos="2566"/>
          <w:tab w:val="left" w:pos="4853"/>
          <w:tab w:val="left" w:pos="7140"/>
        </w:tabs>
        <w:rPr>
          <w:noProof/>
          <w:szCs w:val="26"/>
        </w:rPr>
      </w:pPr>
      <w:r>
        <w:rPr>
          <w:noProof/>
          <w:szCs w:val="26"/>
        </w:rPr>
        <w:t xml:space="preserve">D. </w:t>
      </w:r>
      <w:r w:rsidR="009F178F" w:rsidRPr="00402D91">
        <w:t>Lớn hơn điện trở chất cách điện</w:t>
      </w:r>
    </w:p>
    <w:p w14:paraId="3C0E934F" w14:textId="77777777" w:rsidR="003E1F55" w:rsidRDefault="003E1F55" w:rsidP="003E1F55">
      <w:pPr>
        <w:jc w:val="both"/>
        <w:rPr>
          <w:b/>
        </w:rPr>
      </w:pPr>
      <w:r>
        <w:rPr>
          <w:szCs w:val="26"/>
        </w:rPr>
        <w:t>ANSWER: A</w:t>
      </w:r>
      <w:r>
        <w:rPr>
          <w:b/>
        </w:rPr>
        <w:t xml:space="preserve"> </w:t>
      </w:r>
    </w:p>
    <w:p w14:paraId="163605B5" w14:textId="77777777" w:rsidR="003E1F55" w:rsidRDefault="003E1F55" w:rsidP="003E1F55">
      <w:pPr>
        <w:jc w:val="both"/>
        <w:rPr>
          <w:bCs/>
        </w:rPr>
      </w:pPr>
    </w:p>
    <w:p w14:paraId="3185B996" w14:textId="0E12A8DB" w:rsidR="003E1F55" w:rsidRDefault="00411371" w:rsidP="003E1F55">
      <w:pPr>
        <w:rPr>
          <w:noProof/>
          <w:szCs w:val="26"/>
        </w:rPr>
      </w:pPr>
      <w:r w:rsidRPr="00402D91">
        <w:t>Didoe zener sẽ:</w:t>
      </w:r>
    </w:p>
    <w:p w14:paraId="722D783F" w14:textId="3BC4A016" w:rsidR="003E1F55" w:rsidRPr="00BA4A19" w:rsidRDefault="003E1F55" w:rsidP="003E1F55">
      <w:pPr>
        <w:rPr>
          <w:noProof/>
          <w:szCs w:val="26"/>
        </w:rPr>
      </w:pPr>
      <w:r>
        <w:rPr>
          <w:noProof/>
          <w:szCs w:val="26"/>
        </w:rPr>
        <w:t xml:space="preserve">A. </w:t>
      </w:r>
      <w:r w:rsidR="00411371" w:rsidRPr="00402D91">
        <w:t>Cho dòng điện đi qua một chiều khi phân cực thuận</w:t>
      </w:r>
    </w:p>
    <w:p w14:paraId="556AF109" w14:textId="39969765" w:rsidR="003E1F55" w:rsidRPr="00BA4A19" w:rsidRDefault="003E1F55" w:rsidP="003E1F55">
      <w:pPr>
        <w:rPr>
          <w:noProof/>
          <w:szCs w:val="26"/>
        </w:rPr>
      </w:pPr>
      <w:r>
        <w:rPr>
          <w:noProof/>
          <w:szCs w:val="26"/>
        </w:rPr>
        <w:t xml:space="preserve">B. </w:t>
      </w:r>
      <w:r w:rsidR="00411371" w:rsidRPr="00402D91">
        <w:t xml:space="preserve">Khi phân cực nghịch diode zener </w:t>
      </w:r>
      <w:r w:rsidR="00411371">
        <w:t xml:space="preserve">không </w:t>
      </w:r>
      <w:r w:rsidR="00411371" w:rsidRPr="00402D91">
        <w:t>dẫn dòng điện đi qua khi điện áp đặt vào lớn hơn điện áp của zener</w:t>
      </w:r>
    </w:p>
    <w:p w14:paraId="02ADD2B2" w14:textId="7073F7C2" w:rsidR="003E1F55" w:rsidRPr="00BA4A19" w:rsidRDefault="003E1F55" w:rsidP="003E1F55">
      <w:pPr>
        <w:rPr>
          <w:noProof/>
          <w:szCs w:val="26"/>
        </w:rPr>
      </w:pPr>
      <w:r>
        <w:rPr>
          <w:noProof/>
          <w:szCs w:val="26"/>
        </w:rPr>
        <w:t xml:space="preserve">C. </w:t>
      </w:r>
      <w:r w:rsidR="00411371" w:rsidRPr="00402D91">
        <w:t>Khi phân cực nghịch diode zener dẫn dòng điện đi qua khi điện áp đặt vào lớn hơn hay bằng điện áp của zener</w:t>
      </w:r>
    </w:p>
    <w:p w14:paraId="6178A3C5" w14:textId="34A3E2FC" w:rsidR="003E1F55" w:rsidRDefault="003E1F55" w:rsidP="003E1F55">
      <w:pPr>
        <w:tabs>
          <w:tab w:val="left" w:pos="2566"/>
          <w:tab w:val="left" w:pos="4853"/>
          <w:tab w:val="left" w:pos="7140"/>
        </w:tabs>
        <w:rPr>
          <w:noProof/>
          <w:szCs w:val="26"/>
        </w:rPr>
      </w:pPr>
      <w:r>
        <w:rPr>
          <w:noProof/>
          <w:szCs w:val="26"/>
        </w:rPr>
        <w:t xml:space="preserve">D. </w:t>
      </w:r>
      <w:r w:rsidR="00411371">
        <w:rPr>
          <w:noProof/>
          <w:szCs w:val="26"/>
        </w:rPr>
        <w:t>Tất cả đều sai</w:t>
      </w:r>
    </w:p>
    <w:p w14:paraId="6C2FA3BE" w14:textId="77777777" w:rsidR="003E1F55" w:rsidRDefault="003E1F55" w:rsidP="003E1F55">
      <w:pPr>
        <w:jc w:val="both"/>
        <w:rPr>
          <w:b/>
        </w:rPr>
      </w:pPr>
      <w:r>
        <w:rPr>
          <w:szCs w:val="26"/>
        </w:rPr>
        <w:t>ANSWER: A</w:t>
      </w:r>
      <w:r>
        <w:rPr>
          <w:b/>
        </w:rPr>
        <w:t xml:space="preserve"> </w:t>
      </w:r>
    </w:p>
    <w:p w14:paraId="7AA9A56F" w14:textId="6F577731" w:rsidR="003E1F55" w:rsidRDefault="003E1F55" w:rsidP="003E1F55">
      <w:pPr>
        <w:rPr>
          <w:noProof/>
          <w:szCs w:val="26"/>
        </w:rPr>
      </w:pPr>
    </w:p>
    <w:p w14:paraId="0984903C" w14:textId="3D9E03F8" w:rsidR="00411371" w:rsidRDefault="00411371" w:rsidP="003E1F55">
      <w:pPr>
        <w:rPr>
          <w:noProof/>
          <w:szCs w:val="26"/>
        </w:rPr>
      </w:pPr>
      <w:r w:rsidRPr="00402D91">
        <w:t>Diode chỉnh lưu có tính chất:</w:t>
      </w:r>
    </w:p>
    <w:p w14:paraId="593C8570" w14:textId="4DCC5E1C" w:rsidR="003E1F55" w:rsidRPr="00BA4A19" w:rsidRDefault="003E1F55" w:rsidP="003E1F55">
      <w:pPr>
        <w:rPr>
          <w:noProof/>
          <w:szCs w:val="26"/>
        </w:rPr>
      </w:pPr>
      <w:r>
        <w:rPr>
          <w:noProof/>
          <w:szCs w:val="26"/>
        </w:rPr>
        <w:t xml:space="preserve">A. </w:t>
      </w:r>
      <w:r w:rsidR="00411371" w:rsidRPr="00402D91">
        <w:t>Chỉ cho dòng điện đi qua một chiều</w:t>
      </w:r>
    </w:p>
    <w:p w14:paraId="01D80C1B" w14:textId="19BF1ECB" w:rsidR="003E1F55" w:rsidRPr="00BA4A19" w:rsidRDefault="003E1F55" w:rsidP="003E1F55">
      <w:pPr>
        <w:rPr>
          <w:noProof/>
          <w:szCs w:val="26"/>
        </w:rPr>
      </w:pPr>
      <w:r>
        <w:rPr>
          <w:noProof/>
          <w:szCs w:val="26"/>
        </w:rPr>
        <w:t xml:space="preserve">B. </w:t>
      </w:r>
      <w:r w:rsidR="00411371" w:rsidRPr="00402D91">
        <w:t>Cho dòng điện đi qua một chiều và sẽ cho dòng điện đi theo chiều ngược khi điện áp lớn hơn điện áp của diode</w:t>
      </w:r>
    </w:p>
    <w:p w14:paraId="5855294B" w14:textId="0EBC76C2" w:rsidR="003E1F55" w:rsidRPr="00BA4A19" w:rsidRDefault="003E1F55" w:rsidP="003E1F55">
      <w:pPr>
        <w:rPr>
          <w:noProof/>
          <w:szCs w:val="26"/>
        </w:rPr>
      </w:pPr>
      <w:r>
        <w:rPr>
          <w:noProof/>
          <w:szCs w:val="26"/>
        </w:rPr>
        <w:t xml:space="preserve">C. </w:t>
      </w:r>
      <w:r w:rsidR="00411371" w:rsidRPr="00402D91">
        <w:t>Bản chất của diode giống như đoạn dây dẫn</w:t>
      </w:r>
    </w:p>
    <w:p w14:paraId="561E1902" w14:textId="506CE7AF" w:rsidR="003E1F55" w:rsidRDefault="003E1F55" w:rsidP="003E1F55">
      <w:pPr>
        <w:tabs>
          <w:tab w:val="left" w:pos="2566"/>
          <w:tab w:val="left" w:pos="4853"/>
          <w:tab w:val="left" w:pos="7140"/>
        </w:tabs>
        <w:rPr>
          <w:noProof/>
          <w:szCs w:val="26"/>
        </w:rPr>
      </w:pPr>
      <w:r>
        <w:rPr>
          <w:noProof/>
          <w:szCs w:val="26"/>
        </w:rPr>
        <w:t xml:space="preserve">D. </w:t>
      </w:r>
      <w:r w:rsidR="00411371" w:rsidRPr="00402D91">
        <w:t>Tất cả câu trên đều đúng</w:t>
      </w:r>
    </w:p>
    <w:p w14:paraId="5BB24EBF" w14:textId="77777777" w:rsidR="003E1F55" w:rsidRDefault="003E1F55" w:rsidP="003E1F55">
      <w:pPr>
        <w:jc w:val="both"/>
        <w:rPr>
          <w:b/>
        </w:rPr>
      </w:pPr>
      <w:r>
        <w:rPr>
          <w:szCs w:val="26"/>
        </w:rPr>
        <w:t>ANSWER: A</w:t>
      </w:r>
      <w:r>
        <w:rPr>
          <w:b/>
        </w:rPr>
        <w:t xml:space="preserve"> </w:t>
      </w:r>
    </w:p>
    <w:p w14:paraId="6283DA3D" w14:textId="52B734F9" w:rsidR="003E1F55" w:rsidRDefault="003E1F55" w:rsidP="003E1F55">
      <w:pPr>
        <w:rPr>
          <w:noProof/>
          <w:szCs w:val="26"/>
        </w:rPr>
      </w:pPr>
    </w:p>
    <w:p w14:paraId="59782779" w14:textId="718F1FD3" w:rsidR="00411371" w:rsidRDefault="00411371" w:rsidP="003E1F55">
      <w:pPr>
        <w:rPr>
          <w:noProof/>
          <w:szCs w:val="26"/>
        </w:rPr>
      </w:pPr>
      <w:r w:rsidRPr="00402D91">
        <w:t>Linh kiện điện tử làm từ chất bán dẫn bao gồm</w:t>
      </w:r>
    </w:p>
    <w:p w14:paraId="775842BA" w14:textId="33D36208" w:rsidR="003E1F55" w:rsidRPr="00BA4A19" w:rsidRDefault="003E1F55" w:rsidP="003E1F55">
      <w:pPr>
        <w:rPr>
          <w:noProof/>
          <w:szCs w:val="26"/>
        </w:rPr>
      </w:pPr>
      <w:r>
        <w:rPr>
          <w:noProof/>
          <w:szCs w:val="26"/>
        </w:rPr>
        <w:t xml:space="preserve">A. </w:t>
      </w:r>
      <w:r w:rsidR="00411371" w:rsidRPr="00402D91">
        <w:t>Led, diode, transistor</w:t>
      </w:r>
    </w:p>
    <w:p w14:paraId="1004E158" w14:textId="1CDB749B" w:rsidR="003E1F55" w:rsidRPr="00BA4A19" w:rsidRDefault="003E1F55" w:rsidP="003E1F55">
      <w:pPr>
        <w:rPr>
          <w:noProof/>
          <w:szCs w:val="26"/>
        </w:rPr>
      </w:pPr>
      <w:r>
        <w:rPr>
          <w:noProof/>
          <w:szCs w:val="26"/>
        </w:rPr>
        <w:t xml:space="preserve">B. </w:t>
      </w:r>
      <w:r w:rsidR="00411371" w:rsidRPr="00402D91">
        <w:t>Điện trở, tụ điện, diode</w:t>
      </w:r>
    </w:p>
    <w:p w14:paraId="2645A58B" w14:textId="6373950E" w:rsidR="003E1F55" w:rsidRPr="00BA4A19" w:rsidRDefault="003E1F55" w:rsidP="003E1F55">
      <w:pPr>
        <w:rPr>
          <w:noProof/>
          <w:szCs w:val="26"/>
        </w:rPr>
      </w:pPr>
      <w:r>
        <w:rPr>
          <w:noProof/>
          <w:szCs w:val="26"/>
        </w:rPr>
        <w:t xml:space="preserve">C. </w:t>
      </w:r>
      <w:r w:rsidR="00411371" w:rsidRPr="00402D91">
        <w:t>Điện trở, diode, diode zener</w:t>
      </w:r>
    </w:p>
    <w:p w14:paraId="58EC7E4A" w14:textId="459FA825" w:rsidR="003E1F55" w:rsidRDefault="003E1F55" w:rsidP="003E1F55">
      <w:pPr>
        <w:tabs>
          <w:tab w:val="left" w:pos="2566"/>
          <w:tab w:val="left" w:pos="4853"/>
          <w:tab w:val="left" w:pos="7140"/>
        </w:tabs>
        <w:rPr>
          <w:noProof/>
          <w:szCs w:val="26"/>
        </w:rPr>
      </w:pPr>
      <w:r>
        <w:rPr>
          <w:noProof/>
          <w:szCs w:val="26"/>
        </w:rPr>
        <w:t xml:space="preserve">D. </w:t>
      </w:r>
      <w:r w:rsidR="00411371" w:rsidRPr="00402D91">
        <w:t>Transistor, diode, điện trở</w:t>
      </w:r>
    </w:p>
    <w:p w14:paraId="03B5D0F3" w14:textId="77777777" w:rsidR="003E1F55" w:rsidRDefault="003E1F55" w:rsidP="003E1F55">
      <w:pPr>
        <w:jc w:val="both"/>
        <w:rPr>
          <w:b/>
        </w:rPr>
      </w:pPr>
      <w:r>
        <w:rPr>
          <w:szCs w:val="26"/>
        </w:rPr>
        <w:t>ANSWER: A</w:t>
      </w:r>
      <w:r>
        <w:rPr>
          <w:b/>
        </w:rPr>
        <w:t xml:space="preserve"> </w:t>
      </w:r>
    </w:p>
    <w:p w14:paraId="711DBB9D" w14:textId="0CC4FFCE" w:rsidR="003E1F55" w:rsidRDefault="003E1F55" w:rsidP="003E1F55">
      <w:pPr>
        <w:rPr>
          <w:noProof/>
          <w:szCs w:val="26"/>
        </w:rPr>
      </w:pPr>
    </w:p>
    <w:p w14:paraId="7C9628F2" w14:textId="2F85F494" w:rsidR="00411371" w:rsidRDefault="00411371" w:rsidP="003E1F55">
      <w:pPr>
        <w:rPr>
          <w:noProof/>
          <w:szCs w:val="26"/>
        </w:rPr>
      </w:pPr>
      <w:r w:rsidRPr="00402D91">
        <w:t>Trong chất bán dẫn loại P, hạt tải đa số là:</w:t>
      </w:r>
    </w:p>
    <w:p w14:paraId="1CB35EDD" w14:textId="7113B594" w:rsidR="003E1F55" w:rsidRPr="00BA4A19" w:rsidRDefault="003E1F55" w:rsidP="003E1F55">
      <w:pPr>
        <w:rPr>
          <w:noProof/>
          <w:szCs w:val="26"/>
        </w:rPr>
      </w:pPr>
      <w:r>
        <w:rPr>
          <w:noProof/>
          <w:szCs w:val="26"/>
        </w:rPr>
        <w:t xml:space="preserve">A. </w:t>
      </w:r>
      <w:r w:rsidR="00411371" w:rsidRPr="00402D91">
        <w:t>Lỗ trỗng</w:t>
      </w:r>
    </w:p>
    <w:p w14:paraId="284AFC42" w14:textId="137288E0" w:rsidR="003E1F55" w:rsidRPr="00BA4A19" w:rsidRDefault="003E1F55" w:rsidP="003E1F55">
      <w:pPr>
        <w:rPr>
          <w:noProof/>
          <w:szCs w:val="26"/>
        </w:rPr>
      </w:pPr>
      <w:r>
        <w:rPr>
          <w:noProof/>
          <w:szCs w:val="26"/>
        </w:rPr>
        <w:t xml:space="preserve">B. </w:t>
      </w:r>
      <w:r w:rsidR="00411371" w:rsidRPr="00402D91">
        <w:t>Electrons</w:t>
      </w:r>
    </w:p>
    <w:p w14:paraId="5FBC3DC0" w14:textId="7D5D66EC" w:rsidR="003E1F55" w:rsidRPr="00BA4A19" w:rsidRDefault="003E1F55" w:rsidP="003E1F55">
      <w:pPr>
        <w:rPr>
          <w:noProof/>
          <w:szCs w:val="26"/>
        </w:rPr>
      </w:pPr>
      <w:r>
        <w:rPr>
          <w:noProof/>
          <w:szCs w:val="26"/>
        </w:rPr>
        <w:t xml:space="preserve">C. </w:t>
      </w:r>
      <w:r w:rsidR="00411371" w:rsidRPr="00402D91">
        <w:t>Ion</w:t>
      </w:r>
    </w:p>
    <w:p w14:paraId="5399DD6B" w14:textId="53C0E6DB" w:rsidR="003E1F55" w:rsidRDefault="003E1F55" w:rsidP="003E1F55">
      <w:pPr>
        <w:tabs>
          <w:tab w:val="left" w:pos="2566"/>
          <w:tab w:val="left" w:pos="4853"/>
          <w:tab w:val="left" w:pos="7140"/>
        </w:tabs>
        <w:rPr>
          <w:noProof/>
          <w:szCs w:val="26"/>
        </w:rPr>
      </w:pPr>
      <w:r>
        <w:rPr>
          <w:noProof/>
          <w:szCs w:val="26"/>
        </w:rPr>
        <w:t xml:space="preserve">D. </w:t>
      </w:r>
      <w:r w:rsidR="00411371" w:rsidRPr="00402D91">
        <w:t>Neutrons</w:t>
      </w:r>
    </w:p>
    <w:p w14:paraId="50D03693" w14:textId="708D7D65" w:rsidR="003E1F55" w:rsidRDefault="003E1F55" w:rsidP="003E1F55">
      <w:pPr>
        <w:jc w:val="both"/>
        <w:rPr>
          <w:b/>
        </w:rPr>
      </w:pPr>
      <w:r>
        <w:rPr>
          <w:szCs w:val="26"/>
        </w:rPr>
        <w:t>ANSWER: A</w:t>
      </w:r>
      <w:r>
        <w:rPr>
          <w:b/>
        </w:rPr>
        <w:t xml:space="preserve"> </w:t>
      </w:r>
    </w:p>
    <w:p w14:paraId="7F1072DD" w14:textId="77777777" w:rsidR="00C173F6" w:rsidRDefault="00C173F6" w:rsidP="003E1F55">
      <w:pPr>
        <w:jc w:val="both"/>
        <w:rPr>
          <w:b/>
        </w:rPr>
      </w:pPr>
    </w:p>
    <w:p w14:paraId="051187ED" w14:textId="77777777" w:rsidR="003F0A60" w:rsidRDefault="003F0A60" w:rsidP="003F0A60">
      <w:pPr>
        <w:rPr>
          <w:noProof/>
          <w:szCs w:val="26"/>
        </w:rPr>
      </w:pPr>
      <w:r w:rsidRPr="001226A0">
        <w:rPr>
          <w:noProof/>
          <w:szCs w:val="26"/>
        </w:rPr>
        <w:t>Thiết bị hay linh kiện nhận điện năng để chuyển hóa thành các dạng năng lượng khác được gọi là:</w:t>
      </w:r>
    </w:p>
    <w:p w14:paraId="0C984D24" w14:textId="77777777" w:rsidR="003F0A60" w:rsidRPr="00BA4A19" w:rsidRDefault="003F0A60" w:rsidP="003F0A60">
      <w:pPr>
        <w:rPr>
          <w:noProof/>
          <w:szCs w:val="26"/>
        </w:rPr>
      </w:pPr>
      <w:r>
        <w:rPr>
          <w:noProof/>
          <w:szCs w:val="26"/>
        </w:rPr>
        <w:t xml:space="preserve">A. </w:t>
      </w:r>
      <w:r w:rsidRPr="001226A0">
        <w:rPr>
          <w:noProof/>
          <w:szCs w:val="26"/>
        </w:rPr>
        <w:t>Tải</w:t>
      </w:r>
    </w:p>
    <w:p w14:paraId="49D420D7" w14:textId="77777777" w:rsidR="003F0A60" w:rsidRPr="00BA4A19" w:rsidRDefault="003F0A60" w:rsidP="003F0A60">
      <w:pPr>
        <w:rPr>
          <w:noProof/>
          <w:szCs w:val="26"/>
        </w:rPr>
      </w:pPr>
      <w:r>
        <w:rPr>
          <w:noProof/>
          <w:szCs w:val="26"/>
        </w:rPr>
        <w:t xml:space="preserve">B. </w:t>
      </w:r>
      <w:r w:rsidRPr="001226A0">
        <w:rPr>
          <w:noProof/>
          <w:szCs w:val="26"/>
        </w:rPr>
        <w:t>Nguồn</w:t>
      </w:r>
    </w:p>
    <w:p w14:paraId="69FCABE0" w14:textId="77777777" w:rsidR="003F0A60" w:rsidRPr="00BA4A19" w:rsidRDefault="003F0A60" w:rsidP="003F0A60">
      <w:pPr>
        <w:rPr>
          <w:noProof/>
          <w:szCs w:val="26"/>
        </w:rPr>
      </w:pPr>
      <w:r>
        <w:rPr>
          <w:noProof/>
          <w:szCs w:val="26"/>
        </w:rPr>
        <w:t xml:space="preserve">C. </w:t>
      </w:r>
      <w:r w:rsidRPr="001226A0">
        <w:rPr>
          <w:noProof/>
          <w:szCs w:val="26"/>
        </w:rPr>
        <w:t>Thiết bị chuyển đổi</w:t>
      </w:r>
    </w:p>
    <w:p w14:paraId="1D5A8D10" w14:textId="77777777" w:rsidR="003F0A60" w:rsidRDefault="003F0A60" w:rsidP="003F0A60">
      <w:pPr>
        <w:tabs>
          <w:tab w:val="left" w:pos="2566"/>
          <w:tab w:val="left" w:pos="4853"/>
          <w:tab w:val="left" w:pos="7140"/>
        </w:tabs>
        <w:rPr>
          <w:noProof/>
          <w:szCs w:val="26"/>
        </w:rPr>
      </w:pPr>
      <w:r>
        <w:rPr>
          <w:noProof/>
          <w:szCs w:val="26"/>
        </w:rPr>
        <w:t xml:space="preserve">D. </w:t>
      </w:r>
      <w:r w:rsidRPr="001226A0">
        <w:rPr>
          <w:noProof/>
          <w:szCs w:val="26"/>
        </w:rPr>
        <w:t>Dây dẫn</w:t>
      </w:r>
    </w:p>
    <w:p w14:paraId="35E26CBD" w14:textId="77777777" w:rsidR="003F0A60" w:rsidRDefault="003F0A60" w:rsidP="003F0A60">
      <w:pPr>
        <w:jc w:val="both"/>
        <w:rPr>
          <w:b/>
        </w:rPr>
      </w:pPr>
      <w:r>
        <w:rPr>
          <w:szCs w:val="26"/>
        </w:rPr>
        <w:t>ANSWER: A</w:t>
      </w:r>
      <w:r>
        <w:rPr>
          <w:b/>
        </w:rPr>
        <w:t xml:space="preserve"> </w:t>
      </w:r>
    </w:p>
    <w:p w14:paraId="4A7264E7" w14:textId="77777777" w:rsidR="003F0A60" w:rsidRDefault="003F0A60" w:rsidP="003F0A60">
      <w:pPr>
        <w:rPr>
          <w:noProof/>
          <w:szCs w:val="26"/>
        </w:rPr>
      </w:pPr>
    </w:p>
    <w:p w14:paraId="2195CE62" w14:textId="77777777" w:rsidR="003F0A60" w:rsidRDefault="003F0A60" w:rsidP="003F0A60">
      <w:pPr>
        <w:rPr>
          <w:noProof/>
          <w:szCs w:val="26"/>
        </w:rPr>
      </w:pPr>
      <w:r w:rsidRPr="001226A0">
        <w:rPr>
          <w:noProof/>
          <w:szCs w:val="26"/>
        </w:rPr>
        <w:t>Theo định luật Kirchhoff 1:</w:t>
      </w:r>
    </w:p>
    <w:p w14:paraId="0B1B3EA0" w14:textId="77777777" w:rsidR="003F0A60" w:rsidRPr="00BA4A19" w:rsidRDefault="003F0A60" w:rsidP="003F0A60">
      <w:pPr>
        <w:rPr>
          <w:noProof/>
          <w:szCs w:val="26"/>
        </w:rPr>
      </w:pPr>
      <w:r>
        <w:rPr>
          <w:noProof/>
          <w:szCs w:val="26"/>
        </w:rPr>
        <w:t xml:space="preserve">A. </w:t>
      </w:r>
      <w:r w:rsidRPr="001226A0">
        <w:rPr>
          <w:noProof/>
          <w:szCs w:val="26"/>
        </w:rPr>
        <w:t>Tổng đại số dòng điện tại một nút bằng 0</w:t>
      </w:r>
    </w:p>
    <w:p w14:paraId="2F3E3C5E" w14:textId="77777777" w:rsidR="003F0A60" w:rsidRPr="00BA4A19" w:rsidRDefault="003F0A60" w:rsidP="003F0A60">
      <w:pPr>
        <w:rPr>
          <w:noProof/>
          <w:szCs w:val="26"/>
        </w:rPr>
      </w:pPr>
      <w:r>
        <w:rPr>
          <w:noProof/>
          <w:szCs w:val="26"/>
        </w:rPr>
        <w:t xml:space="preserve">B. </w:t>
      </w:r>
      <w:r w:rsidRPr="001226A0">
        <w:rPr>
          <w:noProof/>
          <w:szCs w:val="26"/>
        </w:rPr>
        <w:t>Tổng đại số điện áp tại một nút bằng 0</w:t>
      </w:r>
    </w:p>
    <w:p w14:paraId="019EBD7D" w14:textId="77777777" w:rsidR="003F0A60" w:rsidRPr="00BA4A19" w:rsidRDefault="003F0A60" w:rsidP="003F0A60">
      <w:pPr>
        <w:rPr>
          <w:noProof/>
          <w:szCs w:val="26"/>
        </w:rPr>
      </w:pPr>
      <w:r>
        <w:rPr>
          <w:noProof/>
          <w:szCs w:val="26"/>
        </w:rPr>
        <w:t xml:space="preserve">C. </w:t>
      </w:r>
      <w:r w:rsidRPr="001226A0">
        <w:rPr>
          <w:noProof/>
          <w:szCs w:val="26"/>
        </w:rPr>
        <w:t>Tổng đại số điện trở tại một nút bằng 0</w:t>
      </w:r>
    </w:p>
    <w:p w14:paraId="41D827FF" w14:textId="77777777" w:rsidR="003F0A60" w:rsidRDefault="003F0A60" w:rsidP="003F0A60">
      <w:pPr>
        <w:tabs>
          <w:tab w:val="left" w:pos="2566"/>
          <w:tab w:val="left" w:pos="4853"/>
          <w:tab w:val="left" w:pos="7140"/>
        </w:tabs>
        <w:rPr>
          <w:noProof/>
          <w:szCs w:val="26"/>
        </w:rPr>
      </w:pPr>
      <w:r>
        <w:rPr>
          <w:noProof/>
          <w:szCs w:val="26"/>
        </w:rPr>
        <w:t xml:space="preserve">D. </w:t>
      </w:r>
      <w:r w:rsidRPr="001226A0">
        <w:rPr>
          <w:noProof/>
          <w:szCs w:val="26"/>
        </w:rPr>
        <w:t xml:space="preserve">Tổng đại số điện áp </w:t>
      </w:r>
      <w:r>
        <w:rPr>
          <w:noProof/>
          <w:szCs w:val="26"/>
        </w:rPr>
        <w:t>rơi trong một vòng kín</w:t>
      </w:r>
      <w:r w:rsidRPr="001226A0">
        <w:rPr>
          <w:noProof/>
          <w:szCs w:val="26"/>
        </w:rPr>
        <w:t xml:space="preserve"> bằng 0</w:t>
      </w:r>
    </w:p>
    <w:p w14:paraId="1C833556" w14:textId="77777777" w:rsidR="003F0A60" w:rsidRDefault="003F0A60" w:rsidP="003F0A60">
      <w:pPr>
        <w:jc w:val="both"/>
        <w:rPr>
          <w:b/>
        </w:rPr>
      </w:pPr>
      <w:r>
        <w:rPr>
          <w:szCs w:val="26"/>
        </w:rPr>
        <w:t>ANSWER: A</w:t>
      </w:r>
      <w:r>
        <w:rPr>
          <w:b/>
        </w:rPr>
        <w:t xml:space="preserve"> </w:t>
      </w:r>
    </w:p>
    <w:p w14:paraId="70A1DF0F" w14:textId="77777777" w:rsidR="003F0A60" w:rsidRDefault="003F0A60" w:rsidP="003F0A60">
      <w:pPr>
        <w:rPr>
          <w:noProof/>
          <w:szCs w:val="26"/>
        </w:rPr>
      </w:pPr>
    </w:p>
    <w:p w14:paraId="0CF732D8" w14:textId="77777777" w:rsidR="003F0A60" w:rsidRDefault="003F0A60" w:rsidP="003F0A60">
      <w:pPr>
        <w:rPr>
          <w:noProof/>
          <w:szCs w:val="26"/>
        </w:rPr>
      </w:pPr>
      <w:r w:rsidRPr="001226A0">
        <w:rPr>
          <w:noProof/>
          <w:szCs w:val="26"/>
        </w:rPr>
        <w:t>Đại lượng đặc trưng cho khả năng tích lũy năng lượng của dòng điện được gọi là:</w:t>
      </w:r>
    </w:p>
    <w:p w14:paraId="02664DA2" w14:textId="77777777" w:rsidR="003F0A60" w:rsidRPr="00BA4A19" w:rsidRDefault="003F0A60" w:rsidP="003F0A60">
      <w:pPr>
        <w:rPr>
          <w:noProof/>
          <w:szCs w:val="26"/>
        </w:rPr>
      </w:pPr>
      <w:r>
        <w:rPr>
          <w:noProof/>
          <w:szCs w:val="26"/>
        </w:rPr>
        <w:lastRenderedPageBreak/>
        <w:t xml:space="preserve">A. </w:t>
      </w:r>
      <w:r w:rsidRPr="001226A0">
        <w:rPr>
          <w:noProof/>
          <w:szCs w:val="26"/>
        </w:rPr>
        <w:t>Nguồn điện</w:t>
      </w:r>
    </w:p>
    <w:p w14:paraId="29BCE611" w14:textId="77777777" w:rsidR="003F0A60" w:rsidRPr="00BA4A19" w:rsidRDefault="003F0A60" w:rsidP="003F0A60">
      <w:pPr>
        <w:rPr>
          <w:noProof/>
          <w:szCs w:val="26"/>
        </w:rPr>
      </w:pPr>
      <w:r>
        <w:rPr>
          <w:noProof/>
          <w:szCs w:val="26"/>
        </w:rPr>
        <w:t xml:space="preserve">B. </w:t>
      </w:r>
      <w:r w:rsidRPr="001226A0">
        <w:rPr>
          <w:noProof/>
          <w:szCs w:val="26"/>
        </w:rPr>
        <w:t>Dòng điện</w:t>
      </w:r>
    </w:p>
    <w:p w14:paraId="4ED2E614" w14:textId="77777777" w:rsidR="003F0A60" w:rsidRPr="00BA4A19" w:rsidRDefault="003F0A60" w:rsidP="003F0A60">
      <w:pPr>
        <w:rPr>
          <w:noProof/>
          <w:szCs w:val="26"/>
        </w:rPr>
      </w:pPr>
      <w:r>
        <w:rPr>
          <w:noProof/>
          <w:szCs w:val="26"/>
        </w:rPr>
        <w:t xml:space="preserve">C. </w:t>
      </w:r>
      <w:r w:rsidRPr="001226A0">
        <w:rPr>
          <w:noProof/>
          <w:szCs w:val="26"/>
        </w:rPr>
        <w:t>Điện áp</w:t>
      </w:r>
    </w:p>
    <w:p w14:paraId="0BD17E30" w14:textId="77777777" w:rsidR="003F0A60" w:rsidRDefault="003F0A60" w:rsidP="003F0A60">
      <w:pPr>
        <w:tabs>
          <w:tab w:val="left" w:pos="2566"/>
          <w:tab w:val="left" w:pos="4853"/>
          <w:tab w:val="left" w:pos="7140"/>
        </w:tabs>
        <w:rPr>
          <w:noProof/>
          <w:szCs w:val="26"/>
        </w:rPr>
      </w:pPr>
      <w:r>
        <w:rPr>
          <w:noProof/>
          <w:szCs w:val="26"/>
        </w:rPr>
        <w:t xml:space="preserve">D. </w:t>
      </w:r>
      <w:r w:rsidRPr="001226A0">
        <w:rPr>
          <w:noProof/>
          <w:szCs w:val="26"/>
        </w:rPr>
        <w:t>Hiệu điện thế</w:t>
      </w:r>
    </w:p>
    <w:p w14:paraId="7EE2A0A5" w14:textId="77777777" w:rsidR="003F0A60" w:rsidRDefault="003F0A60" w:rsidP="003F0A60">
      <w:pPr>
        <w:jc w:val="both"/>
        <w:rPr>
          <w:b/>
        </w:rPr>
      </w:pPr>
      <w:r>
        <w:rPr>
          <w:szCs w:val="26"/>
        </w:rPr>
        <w:t>ANSWER: A</w:t>
      </w:r>
      <w:r>
        <w:rPr>
          <w:b/>
        </w:rPr>
        <w:t xml:space="preserve"> </w:t>
      </w:r>
    </w:p>
    <w:p w14:paraId="5739D665" w14:textId="77777777" w:rsidR="003F0A60" w:rsidRDefault="003F0A60" w:rsidP="003F0A60">
      <w:pPr>
        <w:rPr>
          <w:noProof/>
          <w:szCs w:val="26"/>
        </w:rPr>
      </w:pPr>
    </w:p>
    <w:p w14:paraId="60E2D5A7" w14:textId="77777777" w:rsidR="003F0A60" w:rsidRDefault="003F0A60" w:rsidP="003F0A60">
      <w:pPr>
        <w:rPr>
          <w:noProof/>
          <w:szCs w:val="26"/>
        </w:rPr>
      </w:pPr>
      <w:r w:rsidRPr="001226A0">
        <w:rPr>
          <w:noProof/>
          <w:szCs w:val="26"/>
        </w:rPr>
        <w:t>Số lần lặp lại trang thái cũ của dòng điện trong một giây được gọi là:</w:t>
      </w:r>
    </w:p>
    <w:p w14:paraId="792B5642" w14:textId="77777777" w:rsidR="003F0A60" w:rsidRPr="00BA4A19" w:rsidRDefault="003F0A60" w:rsidP="003F0A60">
      <w:pPr>
        <w:rPr>
          <w:noProof/>
          <w:szCs w:val="26"/>
        </w:rPr>
      </w:pPr>
      <w:r>
        <w:rPr>
          <w:noProof/>
          <w:szCs w:val="26"/>
        </w:rPr>
        <w:t xml:space="preserve">A. </w:t>
      </w:r>
      <w:r w:rsidRPr="001226A0">
        <w:rPr>
          <w:noProof/>
          <w:szCs w:val="26"/>
        </w:rPr>
        <w:t>Tần số</w:t>
      </w:r>
    </w:p>
    <w:p w14:paraId="0E992614" w14:textId="77777777" w:rsidR="003F0A60" w:rsidRPr="00BA4A19" w:rsidRDefault="003F0A60" w:rsidP="003F0A60">
      <w:pPr>
        <w:rPr>
          <w:noProof/>
          <w:szCs w:val="26"/>
        </w:rPr>
      </w:pPr>
      <w:r>
        <w:rPr>
          <w:noProof/>
          <w:szCs w:val="26"/>
        </w:rPr>
        <w:t xml:space="preserve">B. </w:t>
      </w:r>
      <w:r w:rsidRPr="001226A0">
        <w:rPr>
          <w:noProof/>
          <w:szCs w:val="26"/>
        </w:rPr>
        <w:t>Chu kỳ</w:t>
      </w:r>
    </w:p>
    <w:p w14:paraId="245689BC" w14:textId="77777777" w:rsidR="003F0A60" w:rsidRPr="00BA4A19" w:rsidRDefault="003F0A60" w:rsidP="003F0A60">
      <w:pPr>
        <w:rPr>
          <w:noProof/>
          <w:szCs w:val="26"/>
        </w:rPr>
      </w:pPr>
      <w:r>
        <w:rPr>
          <w:noProof/>
          <w:szCs w:val="26"/>
        </w:rPr>
        <w:t xml:space="preserve">C. </w:t>
      </w:r>
      <w:r w:rsidRPr="001226A0">
        <w:rPr>
          <w:noProof/>
          <w:szCs w:val="26"/>
        </w:rPr>
        <w:t>Biên độ</w:t>
      </w:r>
    </w:p>
    <w:p w14:paraId="26EEBB2E" w14:textId="77777777" w:rsidR="003F0A60" w:rsidRDefault="003F0A60" w:rsidP="003F0A60">
      <w:pPr>
        <w:tabs>
          <w:tab w:val="left" w:pos="2566"/>
          <w:tab w:val="left" w:pos="4853"/>
          <w:tab w:val="left" w:pos="7140"/>
        </w:tabs>
        <w:rPr>
          <w:noProof/>
          <w:szCs w:val="26"/>
        </w:rPr>
      </w:pPr>
      <w:r>
        <w:rPr>
          <w:noProof/>
          <w:szCs w:val="26"/>
        </w:rPr>
        <w:t xml:space="preserve">D. </w:t>
      </w:r>
      <w:r w:rsidRPr="001226A0">
        <w:rPr>
          <w:noProof/>
          <w:szCs w:val="26"/>
        </w:rPr>
        <w:t>Vòng lặp</w:t>
      </w:r>
    </w:p>
    <w:p w14:paraId="2F8F8AEF" w14:textId="77777777" w:rsidR="003F0A60" w:rsidRDefault="003F0A60" w:rsidP="003F0A60">
      <w:pPr>
        <w:jc w:val="both"/>
        <w:rPr>
          <w:b/>
        </w:rPr>
      </w:pPr>
      <w:r>
        <w:rPr>
          <w:szCs w:val="26"/>
        </w:rPr>
        <w:t>ANSWER: A</w:t>
      </w:r>
      <w:r>
        <w:rPr>
          <w:b/>
        </w:rPr>
        <w:t xml:space="preserve"> </w:t>
      </w:r>
    </w:p>
    <w:p w14:paraId="30D1C7A5" w14:textId="77777777" w:rsidR="003F0A60" w:rsidRDefault="003F0A60" w:rsidP="003F0A60">
      <w:pPr>
        <w:jc w:val="both"/>
        <w:rPr>
          <w:bCs/>
        </w:rPr>
      </w:pPr>
    </w:p>
    <w:p w14:paraId="7AE4D017" w14:textId="77777777" w:rsidR="003F0A60" w:rsidRDefault="003F0A60" w:rsidP="003F0A60">
      <w:pPr>
        <w:rPr>
          <w:noProof/>
          <w:szCs w:val="26"/>
        </w:rPr>
      </w:pPr>
      <w:r w:rsidRPr="001226A0">
        <w:rPr>
          <w:noProof/>
          <w:szCs w:val="26"/>
        </w:rPr>
        <w:t>Khi dùng VOM đo 2 đầu điện trở, nếu điện trở bị đứt thì:</w:t>
      </w:r>
    </w:p>
    <w:p w14:paraId="371009AD" w14:textId="77777777" w:rsidR="003F0A60" w:rsidRPr="00BA4A19" w:rsidRDefault="003F0A60" w:rsidP="003F0A60">
      <w:pPr>
        <w:rPr>
          <w:noProof/>
          <w:szCs w:val="26"/>
        </w:rPr>
      </w:pPr>
      <w:r>
        <w:rPr>
          <w:noProof/>
          <w:szCs w:val="26"/>
        </w:rPr>
        <w:t xml:space="preserve">A. </w:t>
      </w:r>
      <w:r w:rsidRPr="001226A0">
        <w:rPr>
          <w:noProof/>
          <w:szCs w:val="26"/>
        </w:rPr>
        <w:t>Kim đồng hồ đứng im</w:t>
      </w:r>
    </w:p>
    <w:p w14:paraId="7D500D7B" w14:textId="77777777" w:rsidR="003F0A60" w:rsidRPr="00BA4A19" w:rsidRDefault="003F0A60" w:rsidP="003F0A60">
      <w:pPr>
        <w:rPr>
          <w:noProof/>
          <w:szCs w:val="26"/>
        </w:rPr>
      </w:pPr>
      <w:r>
        <w:rPr>
          <w:noProof/>
          <w:szCs w:val="26"/>
        </w:rPr>
        <w:t xml:space="preserve">B. </w:t>
      </w:r>
      <w:r w:rsidRPr="001226A0">
        <w:rPr>
          <w:noProof/>
          <w:szCs w:val="26"/>
        </w:rPr>
        <w:t>Kim đồng hồ nhảy về 0</w:t>
      </w:r>
    </w:p>
    <w:p w14:paraId="03222D82" w14:textId="77777777" w:rsidR="003F0A60" w:rsidRPr="00BA4A19" w:rsidRDefault="003F0A60" w:rsidP="003F0A60">
      <w:pPr>
        <w:rPr>
          <w:noProof/>
          <w:szCs w:val="26"/>
        </w:rPr>
      </w:pPr>
      <w:r>
        <w:rPr>
          <w:noProof/>
          <w:szCs w:val="26"/>
        </w:rPr>
        <w:t xml:space="preserve">C. </w:t>
      </w:r>
      <w:r w:rsidRPr="001226A0">
        <w:rPr>
          <w:noProof/>
          <w:szCs w:val="26"/>
        </w:rPr>
        <w:t>Kim đồng hồ lên lưng chừng rồi về 0</w:t>
      </w:r>
    </w:p>
    <w:p w14:paraId="51389796" w14:textId="77777777" w:rsidR="003F0A60" w:rsidRDefault="003F0A60" w:rsidP="003F0A60">
      <w:pPr>
        <w:tabs>
          <w:tab w:val="left" w:pos="2566"/>
          <w:tab w:val="left" w:pos="4853"/>
          <w:tab w:val="left" w:pos="7140"/>
        </w:tabs>
        <w:rPr>
          <w:noProof/>
          <w:szCs w:val="26"/>
        </w:rPr>
      </w:pPr>
      <w:r>
        <w:rPr>
          <w:noProof/>
          <w:szCs w:val="26"/>
        </w:rPr>
        <w:t xml:space="preserve">D. </w:t>
      </w:r>
      <w:r w:rsidRPr="001226A0">
        <w:rPr>
          <w:noProof/>
          <w:szCs w:val="26"/>
        </w:rPr>
        <w:t>Các câu trên đều sai</w:t>
      </w:r>
    </w:p>
    <w:p w14:paraId="031C3AA7" w14:textId="77777777" w:rsidR="003F0A60" w:rsidRDefault="003F0A60" w:rsidP="003F0A60">
      <w:pPr>
        <w:jc w:val="both"/>
        <w:rPr>
          <w:b/>
        </w:rPr>
      </w:pPr>
      <w:r>
        <w:rPr>
          <w:szCs w:val="26"/>
        </w:rPr>
        <w:t>ANSWER: A</w:t>
      </w:r>
      <w:r>
        <w:rPr>
          <w:b/>
        </w:rPr>
        <w:t xml:space="preserve"> </w:t>
      </w:r>
    </w:p>
    <w:p w14:paraId="6D02C506" w14:textId="77777777" w:rsidR="003F0A60" w:rsidRDefault="003F0A60" w:rsidP="003F0A60">
      <w:pPr>
        <w:rPr>
          <w:noProof/>
          <w:szCs w:val="26"/>
        </w:rPr>
      </w:pPr>
    </w:p>
    <w:p w14:paraId="1E4D6567" w14:textId="77777777" w:rsidR="003F0A60" w:rsidRDefault="003F0A60" w:rsidP="003F0A60">
      <w:pPr>
        <w:rPr>
          <w:noProof/>
          <w:szCs w:val="26"/>
        </w:rPr>
      </w:pPr>
      <w:r w:rsidRPr="001226A0">
        <w:rPr>
          <w:noProof/>
          <w:szCs w:val="26"/>
        </w:rPr>
        <w:t>Nhiệt điện trở âm là loại điện trở có:</w:t>
      </w:r>
    </w:p>
    <w:p w14:paraId="1A37F251" w14:textId="77777777" w:rsidR="003F0A60" w:rsidRPr="00BA4A19" w:rsidRDefault="003F0A60" w:rsidP="003F0A60">
      <w:pPr>
        <w:rPr>
          <w:noProof/>
          <w:szCs w:val="26"/>
        </w:rPr>
      </w:pPr>
      <w:r>
        <w:rPr>
          <w:noProof/>
          <w:szCs w:val="26"/>
        </w:rPr>
        <w:t xml:space="preserve">A. </w:t>
      </w:r>
      <w:r w:rsidRPr="001226A0">
        <w:rPr>
          <w:noProof/>
          <w:szCs w:val="26"/>
        </w:rPr>
        <w:t>Nhiệt độ tăng giá trị điện trở giảm</w:t>
      </w:r>
    </w:p>
    <w:p w14:paraId="6F57D55B" w14:textId="77777777" w:rsidR="003F0A60" w:rsidRPr="00BA4A19" w:rsidRDefault="003F0A60" w:rsidP="003F0A60">
      <w:pPr>
        <w:rPr>
          <w:noProof/>
          <w:szCs w:val="26"/>
        </w:rPr>
      </w:pPr>
      <w:r>
        <w:rPr>
          <w:noProof/>
          <w:szCs w:val="26"/>
        </w:rPr>
        <w:t xml:space="preserve">B. </w:t>
      </w:r>
      <w:r w:rsidRPr="001226A0">
        <w:rPr>
          <w:noProof/>
          <w:szCs w:val="26"/>
        </w:rPr>
        <w:t>Nhiệt độ tăng giá trị điện trở cố định</w:t>
      </w:r>
    </w:p>
    <w:p w14:paraId="17A0EC49" w14:textId="77777777" w:rsidR="003F0A60" w:rsidRPr="00BA4A19" w:rsidRDefault="003F0A60" w:rsidP="003F0A60">
      <w:pPr>
        <w:rPr>
          <w:noProof/>
          <w:szCs w:val="26"/>
        </w:rPr>
      </w:pPr>
      <w:r>
        <w:rPr>
          <w:noProof/>
          <w:szCs w:val="26"/>
        </w:rPr>
        <w:t xml:space="preserve">C. </w:t>
      </w:r>
      <w:r w:rsidRPr="001226A0">
        <w:rPr>
          <w:noProof/>
          <w:szCs w:val="26"/>
        </w:rPr>
        <w:t>Nhiệt độ tăng giá trị điện trở tăng</w:t>
      </w:r>
    </w:p>
    <w:p w14:paraId="13957979" w14:textId="77777777" w:rsidR="003F0A60" w:rsidRDefault="003F0A60" w:rsidP="003F0A60">
      <w:pPr>
        <w:tabs>
          <w:tab w:val="left" w:pos="2566"/>
          <w:tab w:val="left" w:pos="4853"/>
          <w:tab w:val="left" w:pos="7140"/>
        </w:tabs>
        <w:rPr>
          <w:noProof/>
          <w:szCs w:val="26"/>
        </w:rPr>
      </w:pPr>
      <w:r>
        <w:rPr>
          <w:noProof/>
          <w:szCs w:val="26"/>
        </w:rPr>
        <w:t xml:space="preserve">D. </w:t>
      </w:r>
      <w:r w:rsidRPr="001226A0">
        <w:rPr>
          <w:noProof/>
          <w:szCs w:val="26"/>
        </w:rPr>
        <w:t>Tất cả câu trên đều sai</w:t>
      </w:r>
    </w:p>
    <w:p w14:paraId="6861DF56" w14:textId="77777777" w:rsidR="003F0A60" w:rsidRDefault="003F0A60" w:rsidP="003F0A60">
      <w:pPr>
        <w:jc w:val="both"/>
        <w:rPr>
          <w:b/>
        </w:rPr>
      </w:pPr>
      <w:r>
        <w:rPr>
          <w:szCs w:val="26"/>
        </w:rPr>
        <w:t>ANSWER: A</w:t>
      </w:r>
      <w:r>
        <w:rPr>
          <w:b/>
        </w:rPr>
        <w:t xml:space="preserve"> </w:t>
      </w:r>
    </w:p>
    <w:p w14:paraId="0DC1D1EB" w14:textId="77777777" w:rsidR="003F0A60" w:rsidRDefault="003F0A60" w:rsidP="003F0A60">
      <w:pPr>
        <w:rPr>
          <w:noProof/>
          <w:szCs w:val="26"/>
        </w:rPr>
      </w:pPr>
    </w:p>
    <w:p w14:paraId="5F9ED885" w14:textId="77777777" w:rsidR="003F0A60" w:rsidRDefault="003F0A60" w:rsidP="003F0A60">
      <w:pPr>
        <w:rPr>
          <w:noProof/>
          <w:szCs w:val="26"/>
        </w:rPr>
      </w:pPr>
      <w:r>
        <w:rPr>
          <w:noProof/>
        </w:rPr>
        <w:drawing>
          <wp:anchor distT="0" distB="0" distL="114300" distR="114300" simplePos="0" relativeHeight="251659264" behindDoc="0" locked="0" layoutInCell="1" allowOverlap="1" wp14:anchorId="2F81812E" wp14:editId="16459A5B">
            <wp:simplePos x="0" y="0"/>
            <wp:positionH relativeFrom="column">
              <wp:posOffset>4814570</wp:posOffset>
            </wp:positionH>
            <wp:positionV relativeFrom="paragraph">
              <wp:posOffset>6350</wp:posOffset>
            </wp:positionV>
            <wp:extent cx="1123950" cy="733425"/>
            <wp:effectExtent l="0" t="0" r="0" b="9525"/>
            <wp:wrapSquare wrapText="bothSides"/>
            <wp:docPr id="1" name="Picture 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schematic&#10;&#10;Description automatically generat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23950" cy="733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02D91">
        <w:t>Cho hình vẽ dưới, theo định luật Kirchhoff 1 ta có:</w:t>
      </w:r>
      <w:r w:rsidRPr="00402D91">
        <w:rPr>
          <w:noProof/>
        </w:rPr>
        <w:t xml:space="preserve"> </w:t>
      </w:r>
    </w:p>
    <w:p w14:paraId="6BE55056" w14:textId="77777777" w:rsidR="003F0A60" w:rsidRPr="00BA4A19" w:rsidRDefault="003F0A60" w:rsidP="003F0A60">
      <w:pPr>
        <w:rPr>
          <w:noProof/>
          <w:szCs w:val="26"/>
        </w:rPr>
      </w:pPr>
      <w:r>
        <w:rPr>
          <w:noProof/>
          <w:szCs w:val="26"/>
        </w:rPr>
        <w:t xml:space="preserve">A. </w:t>
      </w:r>
      <w:r w:rsidRPr="00402D91">
        <w:rPr>
          <w:position w:val="-12"/>
        </w:rPr>
        <w:object w:dxaOrig="1540" w:dyaOrig="360" w14:anchorId="17689EA8">
          <v:shape id="_x0000_i1033" type="#_x0000_t75" style="width:77.2pt;height:17.85pt" o:ole="">
            <v:imagedata r:id="rId26" o:title=""/>
          </v:shape>
          <o:OLEObject Type="Embed" ProgID="Equation.DSMT4" ShapeID="_x0000_i1033" DrawAspect="Content" ObjectID="_1729949707" r:id="rId27"/>
        </w:object>
      </w:r>
    </w:p>
    <w:p w14:paraId="5747F445" w14:textId="77777777" w:rsidR="003F0A60" w:rsidRPr="00BA4A19" w:rsidRDefault="003F0A60" w:rsidP="003F0A60">
      <w:pPr>
        <w:rPr>
          <w:noProof/>
          <w:szCs w:val="26"/>
        </w:rPr>
      </w:pPr>
      <w:r>
        <w:rPr>
          <w:noProof/>
          <w:szCs w:val="26"/>
        </w:rPr>
        <w:t xml:space="preserve">B. </w:t>
      </w:r>
      <w:r w:rsidRPr="00402D91">
        <w:rPr>
          <w:position w:val="-12"/>
        </w:rPr>
        <w:object w:dxaOrig="1540" w:dyaOrig="360" w14:anchorId="239B3E31">
          <v:shape id="_x0000_i1034" type="#_x0000_t75" style="width:77.2pt;height:17.85pt" o:ole="">
            <v:imagedata r:id="rId28" o:title=""/>
          </v:shape>
          <o:OLEObject Type="Embed" ProgID="Equation.DSMT4" ShapeID="_x0000_i1034" DrawAspect="Content" ObjectID="_1729949708" r:id="rId29"/>
        </w:object>
      </w:r>
    </w:p>
    <w:p w14:paraId="7E72CCCF" w14:textId="77777777" w:rsidR="003F0A60" w:rsidRPr="00BA4A19" w:rsidRDefault="003F0A60" w:rsidP="003F0A60">
      <w:pPr>
        <w:rPr>
          <w:noProof/>
          <w:szCs w:val="26"/>
        </w:rPr>
      </w:pPr>
      <w:r>
        <w:rPr>
          <w:noProof/>
          <w:szCs w:val="26"/>
        </w:rPr>
        <w:t xml:space="preserve">C. </w:t>
      </w:r>
      <w:r w:rsidRPr="00402D91">
        <w:rPr>
          <w:position w:val="-12"/>
        </w:rPr>
        <w:object w:dxaOrig="1540" w:dyaOrig="360" w14:anchorId="15ADA942">
          <v:shape id="_x0000_i1035" type="#_x0000_t75" style="width:77.2pt;height:17.85pt" o:ole="">
            <v:imagedata r:id="rId30" o:title=""/>
          </v:shape>
          <o:OLEObject Type="Embed" ProgID="Equation.DSMT4" ShapeID="_x0000_i1035" DrawAspect="Content" ObjectID="_1729949709" r:id="rId31"/>
        </w:object>
      </w:r>
    </w:p>
    <w:p w14:paraId="152827EC" w14:textId="77777777" w:rsidR="003F0A60" w:rsidRDefault="003F0A60" w:rsidP="003F0A60">
      <w:pPr>
        <w:tabs>
          <w:tab w:val="left" w:pos="2566"/>
          <w:tab w:val="left" w:pos="4853"/>
          <w:tab w:val="left" w:pos="7140"/>
        </w:tabs>
        <w:rPr>
          <w:noProof/>
          <w:szCs w:val="26"/>
        </w:rPr>
      </w:pPr>
      <w:r>
        <w:rPr>
          <w:noProof/>
          <w:szCs w:val="26"/>
        </w:rPr>
        <w:t xml:space="preserve">D. </w:t>
      </w:r>
      <w:r w:rsidRPr="00402D91">
        <w:rPr>
          <w:position w:val="-12"/>
        </w:rPr>
        <w:object w:dxaOrig="1540" w:dyaOrig="360" w14:anchorId="4242F915">
          <v:shape id="_x0000_i1036" type="#_x0000_t75" style="width:77.2pt;height:17.85pt" o:ole="">
            <v:imagedata r:id="rId32" o:title=""/>
          </v:shape>
          <o:OLEObject Type="Embed" ProgID="Equation.DSMT4" ShapeID="_x0000_i1036" DrawAspect="Content" ObjectID="_1729949710" r:id="rId33"/>
        </w:object>
      </w:r>
    </w:p>
    <w:p w14:paraId="409052FD" w14:textId="77777777" w:rsidR="003F0A60" w:rsidRDefault="003F0A60" w:rsidP="003F0A60">
      <w:pPr>
        <w:jc w:val="both"/>
        <w:rPr>
          <w:b/>
        </w:rPr>
      </w:pPr>
      <w:r>
        <w:rPr>
          <w:szCs w:val="26"/>
        </w:rPr>
        <w:t>ANSWER: A</w:t>
      </w:r>
      <w:r>
        <w:rPr>
          <w:b/>
        </w:rPr>
        <w:t xml:space="preserve"> </w:t>
      </w:r>
    </w:p>
    <w:p w14:paraId="7BCC8DF8" w14:textId="77777777" w:rsidR="003F0A60" w:rsidRDefault="003F0A60" w:rsidP="003F0A60">
      <w:pPr>
        <w:rPr>
          <w:noProof/>
          <w:szCs w:val="26"/>
        </w:rPr>
      </w:pPr>
    </w:p>
    <w:p w14:paraId="716F7008" w14:textId="77777777" w:rsidR="003F0A60" w:rsidRDefault="003F0A60" w:rsidP="003F0A60">
      <w:pPr>
        <w:rPr>
          <w:noProof/>
          <w:szCs w:val="26"/>
        </w:rPr>
      </w:pPr>
      <w:r w:rsidRPr="00402D91">
        <w:t>Định luật Ohm được phát biểu như thế nào?</w:t>
      </w:r>
    </w:p>
    <w:p w14:paraId="5B29D65F" w14:textId="77777777" w:rsidR="003F0A60" w:rsidRPr="00BA4A19" w:rsidRDefault="003F0A60" w:rsidP="003F0A60">
      <w:pPr>
        <w:rPr>
          <w:noProof/>
          <w:szCs w:val="26"/>
        </w:rPr>
      </w:pPr>
      <w:r>
        <w:rPr>
          <w:noProof/>
          <w:szCs w:val="26"/>
        </w:rPr>
        <w:t xml:space="preserve">A. </w:t>
      </w:r>
      <w:r w:rsidRPr="00402D91">
        <w:t>Cường độ dòng điện qua một đoạn mạch tỉ lệ thuận với điện áp 2 đầu đoạn mạch và tỉ lệ nghịch với điện trở giữa 2 đầu đoạn mạch đó.</w:t>
      </w:r>
    </w:p>
    <w:p w14:paraId="6F11D0E7" w14:textId="77777777" w:rsidR="003F0A60" w:rsidRPr="00BA4A19" w:rsidRDefault="003F0A60" w:rsidP="003F0A60">
      <w:pPr>
        <w:rPr>
          <w:noProof/>
          <w:szCs w:val="26"/>
        </w:rPr>
      </w:pPr>
      <w:r>
        <w:rPr>
          <w:noProof/>
          <w:szCs w:val="26"/>
        </w:rPr>
        <w:t xml:space="preserve">B. </w:t>
      </w:r>
      <w:r w:rsidRPr="00402D91">
        <w:t>Cường độ dòng điện qua một đoạn mạch tỉ lệ nghịch với điện áp 2 đầu đoạn mạch và tỉ lệ nghịch với điện trở giữa 2 đầu đoạn mạch đó.</w:t>
      </w:r>
    </w:p>
    <w:p w14:paraId="19881852" w14:textId="77777777" w:rsidR="003F0A60" w:rsidRPr="00BA4A19" w:rsidRDefault="003F0A60" w:rsidP="003F0A60">
      <w:pPr>
        <w:rPr>
          <w:noProof/>
          <w:szCs w:val="26"/>
        </w:rPr>
      </w:pPr>
      <w:r>
        <w:rPr>
          <w:noProof/>
          <w:szCs w:val="26"/>
        </w:rPr>
        <w:t xml:space="preserve">C. </w:t>
      </w:r>
      <w:r w:rsidRPr="00402D91">
        <w:t>Cường độ dòng điện qua một đoạn mạch tỉ lệ nghịch với điện áp 2 đầu đoạn mạch và tỉ lệ thuận với điện trở giữa 2 đầu đoạn mạch đó.</w:t>
      </w:r>
    </w:p>
    <w:p w14:paraId="1519B292" w14:textId="77777777" w:rsidR="003F0A60" w:rsidRDefault="003F0A60" w:rsidP="003F0A60">
      <w:pPr>
        <w:tabs>
          <w:tab w:val="left" w:pos="2566"/>
          <w:tab w:val="left" w:pos="4853"/>
          <w:tab w:val="left" w:pos="7140"/>
        </w:tabs>
        <w:rPr>
          <w:noProof/>
          <w:szCs w:val="26"/>
        </w:rPr>
      </w:pPr>
      <w:r>
        <w:rPr>
          <w:noProof/>
          <w:szCs w:val="26"/>
        </w:rPr>
        <w:t xml:space="preserve">D. </w:t>
      </w:r>
      <w:r w:rsidRPr="00402D91">
        <w:t>Cường độ dòng điện qua một đoạn mạch tỉ lệ thuận với điện áp 2 đầu đoạn mạch và tỉ lệ thuận với điện trở giữa 2 đầu đoạn mạch đó.</w:t>
      </w:r>
    </w:p>
    <w:p w14:paraId="15E44809" w14:textId="77777777" w:rsidR="003F0A60" w:rsidRDefault="003F0A60" w:rsidP="003F0A60">
      <w:pPr>
        <w:jc w:val="both"/>
        <w:rPr>
          <w:b/>
        </w:rPr>
      </w:pPr>
      <w:r>
        <w:rPr>
          <w:szCs w:val="26"/>
        </w:rPr>
        <w:t>ANSWER: A</w:t>
      </w:r>
      <w:r>
        <w:rPr>
          <w:b/>
        </w:rPr>
        <w:t xml:space="preserve"> </w:t>
      </w:r>
    </w:p>
    <w:p w14:paraId="71AC2F33" w14:textId="77777777" w:rsidR="003F0A60" w:rsidRDefault="003F0A60" w:rsidP="003F0A60">
      <w:pPr>
        <w:jc w:val="both"/>
        <w:rPr>
          <w:b/>
        </w:rPr>
      </w:pPr>
    </w:p>
    <w:p w14:paraId="759B9EA0" w14:textId="77777777" w:rsidR="003F0A60" w:rsidRDefault="003F0A60" w:rsidP="003F0A60">
      <w:r w:rsidRPr="00402D91">
        <w:t xml:space="preserve">Cho sơ đồ như hình dưới, giá trị </w:t>
      </w:r>
      <w:r>
        <w:t>I</w:t>
      </w:r>
      <w:r w:rsidRPr="00F720FC">
        <w:rPr>
          <w:vertAlign w:val="subscript"/>
        </w:rPr>
        <w:t>2</w:t>
      </w:r>
      <w:r>
        <w:t xml:space="preserve"> </w:t>
      </w:r>
      <w:r w:rsidRPr="00402D91">
        <w:t>và</w:t>
      </w:r>
      <w:r>
        <w:t xml:space="preserve"> U</w:t>
      </w:r>
      <w:r w:rsidRPr="00F720FC">
        <w:rPr>
          <w:vertAlign w:val="subscript"/>
        </w:rPr>
        <w:t>ab</w:t>
      </w:r>
      <w:r w:rsidRPr="00402D91">
        <w:t xml:space="preserve"> là: </w:t>
      </w:r>
    </w:p>
    <w:p w14:paraId="6E215DED" w14:textId="77777777" w:rsidR="003F0A60" w:rsidRDefault="003F0A60" w:rsidP="003F0A60">
      <w:pPr>
        <w:jc w:val="center"/>
        <w:rPr>
          <w:noProof/>
          <w:szCs w:val="26"/>
        </w:rPr>
      </w:pPr>
      <w:r>
        <w:rPr>
          <w:noProof/>
        </w:rPr>
        <w:lastRenderedPageBreak/>
        <w:drawing>
          <wp:inline distT="0" distB="0" distL="0" distR="0" wp14:anchorId="073F43F8" wp14:editId="211F2955">
            <wp:extent cx="2628900" cy="1347040"/>
            <wp:effectExtent l="0" t="0" r="0" b="5715"/>
            <wp:docPr id="2" name="Picture 2" descr="A picture containing text,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watch&#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630157" cy="1347684"/>
                    </a:xfrm>
                    <a:prstGeom prst="rect">
                      <a:avLst/>
                    </a:prstGeom>
                    <a:noFill/>
                    <a:ln>
                      <a:noFill/>
                    </a:ln>
                  </pic:spPr>
                </pic:pic>
              </a:graphicData>
            </a:graphic>
          </wp:inline>
        </w:drawing>
      </w:r>
    </w:p>
    <w:p w14:paraId="111D4C67" w14:textId="77777777" w:rsidR="003F0A60" w:rsidRPr="00BA4A19" w:rsidRDefault="003F0A60" w:rsidP="003F0A60">
      <w:pPr>
        <w:rPr>
          <w:noProof/>
          <w:szCs w:val="26"/>
        </w:rPr>
      </w:pPr>
      <w:r>
        <w:rPr>
          <w:noProof/>
          <w:szCs w:val="26"/>
        </w:rPr>
        <w:t xml:space="preserve">A. </w:t>
      </w:r>
      <w:r w:rsidRPr="00402D91">
        <w:rPr>
          <w:position w:val="-12"/>
        </w:rPr>
        <w:object w:dxaOrig="1620" w:dyaOrig="360" w14:anchorId="1E5A65A2">
          <v:shape id="_x0000_i1037" type="#_x0000_t75" style="width:81.2pt;height:17.85pt" o:ole="">
            <v:imagedata r:id="rId35" o:title=""/>
          </v:shape>
          <o:OLEObject Type="Embed" ProgID="Equation.DSMT4" ShapeID="_x0000_i1037" DrawAspect="Content" ObjectID="_1729949711" r:id="rId36"/>
        </w:object>
      </w:r>
    </w:p>
    <w:p w14:paraId="2C08D646" w14:textId="77777777" w:rsidR="003F0A60" w:rsidRPr="00BA4A19" w:rsidRDefault="003F0A60" w:rsidP="003F0A60">
      <w:pPr>
        <w:rPr>
          <w:noProof/>
          <w:szCs w:val="26"/>
        </w:rPr>
      </w:pPr>
      <w:r>
        <w:rPr>
          <w:noProof/>
          <w:szCs w:val="26"/>
        </w:rPr>
        <w:t xml:space="preserve">B. </w:t>
      </w:r>
      <w:r w:rsidRPr="00402D91">
        <w:rPr>
          <w:position w:val="-12"/>
        </w:rPr>
        <w:object w:dxaOrig="1740" w:dyaOrig="360" w14:anchorId="0CF9CAE0">
          <v:shape id="_x0000_i1038" type="#_x0000_t75" style="width:87pt;height:17.85pt" o:ole="">
            <v:imagedata r:id="rId37" o:title=""/>
          </v:shape>
          <o:OLEObject Type="Embed" ProgID="Equation.DSMT4" ShapeID="_x0000_i1038" DrawAspect="Content" ObjectID="_1729949712" r:id="rId38"/>
        </w:object>
      </w:r>
    </w:p>
    <w:p w14:paraId="6A110083" w14:textId="77777777" w:rsidR="003F0A60" w:rsidRPr="00BA4A19" w:rsidRDefault="003F0A60" w:rsidP="003F0A60">
      <w:pPr>
        <w:rPr>
          <w:noProof/>
          <w:szCs w:val="26"/>
        </w:rPr>
      </w:pPr>
      <w:r>
        <w:rPr>
          <w:noProof/>
          <w:szCs w:val="26"/>
        </w:rPr>
        <w:t xml:space="preserve">C. </w:t>
      </w:r>
      <w:r w:rsidRPr="00402D91">
        <w:rPr>
          <w:position w:val="-12"/>
        </w:rPr>
        <w:object w:dxaOrig="1740" w:dyaOrig="360" w14:anchorId="65E8B0BD">
          <v:shape id="_x0000_i1039" type="#_x0000_t75" style="width:87pt;height:17.85pt" o:ole="">
            <v:imagedata r:id="rId39" o:title=""/>
          </v:shape>
          <o:OLEObject Type="Embed" ProgID="Equation.DSMT4" ShapeID="_x0000_i1039" DrawAspect="Content" ObjectID="_1729949713" r:id="rId40"/>
        </w:object>
      </w:r>
    </w:p>
    <w:p w14:paraId="294D8D90" w14:textId="77777777" w:rsidR="003F0A60" w:rsidRDefault="003F0A60" w:rsidP="003F0A60">
      <w:pPr>
        <w:tabs>
          <w:tab w:val="left" w:pos="2566"/>
          <w:tab w:val="left" w:pos="4853"/>
          <w:tab w:val="left" w:pos="7140"/>
        </w:tabs>
        <w:rPr>
          <w:noProof/>
          <w:szCs w:val="26"/>
        </w:rPr>
      </w:pPr>
      <w:r>
        <w:rPr>
          <w:noProof/>
          <w:szCs w:val="26"/>
        </w:rPr>
        <w:t xml:space="preserve">D. </w:t>
      </w:r>
      <w:r w:rsidRPr="00402D91">
        <w:rPr>
          <w:position w:val="-12"/>
        </w:rPr>
        <w:object w:dxaOrig="1620" w:dyaOrig="360" w14:anchorId="2AD139CC">
          <v:shape id="_x0000_i1040" type="#_x0000_t75" style="width:81.2pt;height:17.85pt" o:ole="">
            <v:imagedata r:id="rId41" o:title=""/>
          </v:shape>
          <o:OLEObject Type="Embed" ProgID="Equation.DSMT4" ShapeID="_x0000_i1040" DrawAspect="Content" ObjectID="_1729949714" r:id="rId42"/>
        </w:object>
      </w:r>
    </w:p>
    <w:p w14:paraId="1F3C9D57" w14:textId="77777777" w:rsidR="003F0A60" w:rsidRDefault="003F0A60" w:rsidP="003F0A60">
      <w:pPr>
        <w:jc w:val="both"/>
        <w:rPr>
          <w:b/>
        </w:rPr>
      </w:pPr>
      <w:r>
        <w:rPr>
          <w:szCs w:val="26"/>
        </w:rPr>
        <w:t>ANSWER: A</w:t>
      </w:r>
      <w:r>
        <w:rPr>
          <w:b/>
        </w:rPr>
        <w:t xml:space="preserve"> </w:t>
      </w:r>
    </w:p>
    <w:p w14:paraId="736CC5C7" w14:textId="77777777" w:rsidR="003F0A60" w:rsidRDefault="003F0A60" w:rsidP="003F0A60">
      <w:pPr>
        <w:jc w:val="both"/>
        <w:rPr>
          <w:bCs/>
        </w:rPr>
      </w:pPr>
    </w:p>
    <w:p w14:paraId="2EEC65D2" w14:textId="77777777" w:rsidR="003F0A60" w:rsidRDefault="003F0A60" w:rsidP="003F0A60">
      <w:pPr>
        <w:jc w:val="both"/>
        <w:rPr>
          <w:bCs/>
        </w:rPr>
      </w:pPr>
    </w:p>
    <w:p w14:paraId="3E0AECF3" w14:textId="77777777" w:rsidR="003F0A60" w:rsidRDefault="003F0A60" w:rsidP="003F0A60">
      <w:pPr>
        <w:rPr>
          <w:noProof/>
          <w:szCs w:val="26"/>
        </w:rPr>
      </w:pPr>
      <w:r w:rsidRPr="00402D91">
        <w:t>Tập hợp nhiều nhánh tạo thành hệ thống kín và chỉ đi qua mỗi nút duy nhất một lần được gọi là:</w:t>
      </w:r>
    </w:p>
    <w:p w14:paraId="443100F1" w14:textId="77777777" w:rsidR="003F0A60" w:rsidRPr="00BA4A19" w:rsidRDefault="003F0A60" w:rsidP="003F0A60">
      <w:pPr>
        <w:rPr>
          <w:noProof/>
          <w:szCs w:val="26"/>
        </w:rPr>
      </w:pPr>
      <w:r>
        <w:rPr>
          <w:noProof/>
          <w:szCs w:val="26"/>
        </w:rPr>
        <w:t>A. Vòng</w:t>
      </w:r>
    </w:p>
    <w:p w14:paraId="26FDEF26" w14:textId="77777777" w:rsidR="003F0A60" w:rsidRPr="00BA4A19" w:rsidRDefault="003F0A60" w:rsidP="003F0A60">
      <w:pPr>
        <w:rPr>
          <w:noProof/>
          <w:szCs w:val="26"/>
        </w:rPr>
      </w:pPr>
      <w:r>
        <w:rPr>
          <w:noProof/>
          <w:szCs w:val="26"/>
        </w:rPr>
        <w:t xml:space="preserve">B. </w:t>
      </w:r>
      <w:r w:rsidRPr="00402D91">
        <w:t>Nhánh</w:t>
      </w:r>
    </w:p>
    <w:p w14:paraId="76CC5739" w14:textId="77777777" w:rsidR="003F0A60" w:rsidRPr="00BA4A19" w:rsidRDefault="003F0A60" w:rsidP="003F0A60">
      <w:pPr>
        <w:rPr>
          <w:noProof/>
          <w:szCs w:val="26"/>
        </w:rPr>
      </w:pPr>
      <w:r>
        <w:rPr>
          <w:noProof/>
          <w:szCs w:val="26"/>
        </w:rPr>
        <w:t xml:space="preserve">C. </w:t>
      </w:r>
      <w:r>
        <w:t>Nút</w:t>
      </w:r>
    </w:p>
    <w:p w14:paraId="183B1E6B" w14:textId="77777777" w:rsidR="003F0A60" w:rsidRDefault="003F0A60" w:rsidP="003F0A60">
      <w:pPr>
        <w:tabs>
          <w:tab w:val="left" w:pos="2566"/>
          <w:tab w:val="left" w:pos="4853"/>
          <w:tab w:val="left" w:pos="7140"/>
        </w:tabs>
        <w:rPr>
          <w:noProof/>
          <w:szCs w:val="26"/>
        </w:rPr>
      </w:pPr>
      <w:r>
        <w:rPr>
          <w:noProof/>
          <w:szCs w:val="26"/>
        </w:rPr>
        <w:t xml:space="preserve">D. </w:t>
      </w:r>
      <w:r>
        <w:t>Mắt lưới</w:t>
      </w:r>
    </w:p>
    <w:p w14:paraId="2F0ABA53" w14:textId="77777777" w:rsidR="003F0A60" w:rsidRDefault="003F0A60" w:rsidP="003F0A60">
      <w:pPr>
        <w:jc w:val="both"/>
        <w:rPr>
          <w:b/>
        </w:rPr>
      </w:pPr>
      <w:r>
        <w:rPr>
          <w:szCs w:val="26"/>
        </w:rPr>
        <w:t>ANSWER: A</w:t>
      </w:r>
      <w:r>
        <w:rPr>
          <w:b/>
        </w:rPr>
        <w:t xml:space="preserve"> </w:t>
      </w:r>
    </w:p>
    <w:p w14:paraId="499AD89F" w14:textId="77777777" w:rsidR="003F0A60" w:rsidRDefault="003F0A60" w:rsidP="003F0A60">
      <w:pPr>
        <w:rPr>
          <w:noProof/>
          <w:szCs w:val="26"/>
        </w:rPr>
      </w:pPr>
    </w:p>
    <w:p w14:paraId="547516C4" w14:textId="77777777" w:rsidR="003F0A60" w:rsidRDefault="003F0A60" w:rsidP="003F0A60">
      <w:pPr>
        <w:rPr>
          <w:noProof/>
          <w:szCs w:val="26"/>
        </w:rPr>
      </w:pPr>
      <w:r w:rsidRPr="00402D91">
        <w:t>Đại lượng đặc trưng cho độ mạnh yếu của dòng điện hay đặc trưng cho số lượng các điện tích đi qua tiết diện của vật dẫn trong một đơn vị thời gian được gọi là:</w:t>
      </w:r>
    </w:p>
    <w:p w14:paraId="2AF7303A" w14:textId="77777777" w:rsidR="003F0A60" w:rsidRPr="00BA4A19" w:rsidRDefault="003F0A60" w:rsidP="003F0A60">
      <w:pPr>
        <w:rPr>
          <w:noProof/>
          <w:szCs w:val="26"/>
        </w:rPr>
      </w:pPr>
      <w:r>
        <w:rPr>
          <w:noProof/>
          <w:szCs w:val="26"/>
        </w:rPr>
        <w:t xml:space="preserve">A. </w:t>
      </w:r>
      <w:r w:rsidRPr="00402D91">
        <w:t>Cường độ dòng điện</w:t>
      </w:r>
    </w:p>
    <w:p w14:paraId="6801DE6F" w14:textId="77777777" w:rsidR="003F0A60" w:rsidRPr="00BA4A19" w:rsidRDefault="003F0A60" w:rsidP="003F0A60">
      <w:pPr>
        <w:rPr>
          <w:noProof/>
          <w:szCs w:val="26"/>
        </w:rPr>
      </w:pPr>
      <w:r>
        <w:rPr>
          <w:noProof/>
          <w:szCs w:val="26"/>
        </w:rPr>
        <w:t xml:space="preserve">B. </w:t>
      </w:r>
      <w:r w:rsidRPr="00402D91">
        <w:t>Dòng điện</w:t>
      </w:r>
    </w:p>
    <w:p w14:paraId="2ABF3F76" w14:textId="77777777" w:rsidR="003F0A60" w:rsidRPr="00BA4A19" w:rsidRDefault="003F0A60" w:rsidP="003F0A60">
      <w:pPr>
        <w:rPr>
          <w:noProof/>
          <w:szCs w:val="26"/>
        </w:rPr>
      </w:pPr>
      <w:r>
        <w:rPr>
          <w:noProof/>
          <w:szCs w:val="26"/>
        </w:rPr>
        <w:t xml:space="preserve">C. </w:t>
      </w:r>
      <w:r w:rsidRPr="00402D91">
        <w:t>Điện áp</w:t>
      </w:r>
    </w:p>
    <w:p w14:paraId="05F2645E" w14:textId="77777777" w:rsidR="003F0A60" w:rsidRDefault="003F0A60" w:rsidP="003F0A60">
      <w:pPr>
        <w:tabs>
          <w:tab w:val="left" w:pos="2566"/>
          <w:tab w:val="left" w:pos="4853"/>
          <w:tab w:val="left" w:pos="7140"/>
        </w:tabs>
        <w:rPr>
          <w:noProof/>
          <w:szCs w:val="26"/>
        </w:rPr>
      </w:pPr>
      <w:r>
        <w:rPr>
          <w:noProof/>
          <w:szCs w:val="26"/>
        </w:rPr>
        <w:t xml:space="preserve">D. </w:t>
      </w:r>
      <w:r w:rsidRPr="00402D91">
        <w:t>Hiệu điện thế</w:t>
      </w:r>
    </w:p>
    <w:p w14:paraId="3F011D1A" w14:textId="77777777" w:rsidR="003F0A60" w:rsidRDefault="003F0A60" w:rsidP="003F0A60">
      <w:pPr>
        <w:jc w:val="both"/>
        <w:rPr>
          <w:b/>
        </w:rPr>
      </w:pPr>
      <w:r>
        <w:rPr>
          <w:szCs w:val="26"/>
        </w:rPr>
        <w:t>ANSWER: A</w:t>
      </w:r>
      <w:r>
        <w:rPr>
          <w:b/>
        </w:rPr>
        <w:t xml:space="preserve"> </w:t>
      </w:r>
    </w:p>
    <w:p w14:paraId="28C635B4" w14:textId="77777777" w:rsidR="003F0A60" w:rsidRDefault="003F0A60" w:rsidP="003F0A60">
      <w:pPr>
        <w:rPr>
          <w:noProof/>
          <w:szCs w:val="26"/>
        </w:rPr>
      </w:pPr>
    </w:p>
    <w:p w14:paraId="57070A43" w14:textId="77777777" w:rsidR="003F0A60" w:rsidRDefault="003F0A60" w:rsidP="003F0A60">
      <w:pPr>
        <w:rPr>
          <w:noProof/>
          <w:szCs w:val="26"/>
        </w:rPr>
      </w:pPr>
      <w:r w:rsidRPr="00402D91">
        <w:t>Công thức tính công suất là:</w:t>
      </w:r>
    </w:p>
    <w:p w14:paraId="44219E4E" w14:textId="77777777" w:rsidR="003F0A60" w:rsidRPr="00BA4A19" w:rsidRDefault="003F0A60" w:rsidP="003F0A60">
      <w:pPr>
        <w:rPr>
          <w:noProof/>
          <w:szCs w:val="26"/>
        </w:rPr>
      </w:pPr>
      <w:r>
        <w:rPr>
          <w:noProof/>
          <w:szCs w:val="26"/>
        </w:rPr>
        <w:t xml:space="preserve">A. </w:t>
      </w:r>
      <w:r w:rsidRPr="00402D91">
        <w:rPr>
          <w:position w:val="-6"/>
        </w:rPr>
        <w:object w:dxaOrig="820" w:dyaOrig="279" w14:anchorId="37A3199B">
          <v:shape id="_x0000_i1041" type="#_x0000_t75" style="width:41.45pt;height:14.4pt" o:ole="">
            <v:imagedata r:id="rId43" o:title=""/>
          </v:shape>
          <o:OLEObject Type="Embed" ProgID="Equation.DSMT4" ShapeID="_x0000_i1041" DrawAspect="Content" ObjectID="_1729949715" r:id="rId44"/>
        </w:object>
      </w:r>
    </w:p>
    <w:p w14:paraId="58C2FABD" w14:textId="77777777" w:rsidR="003F0A60" w:rsidRPr="00BA4A19" w:rsidRDefault="003F0A60" w:rsidP="003F0A60">
      <w:pPr>
        <w:rPr>
          <w:noProof/>
          <w:szCs w:val="26"/>
        </w:rPr>
      </w:pPr>
      <w:r>
        <w:rPr>
          <w:noProof/>
          <w:szCs w:val="26"/>
        </w:rPr>
        <w:t xml:space="preserve">B. </w:t>
      </w:r>
      <w:r w:rsidRPr="00402D91">
        <w:rPr>
          <w:position w:val="-6"/>
        </w:rPr>
        <w:object w:dxaOrig="800" w:dyaOrig="279" w14:anchorId="071A28A0">
          <v:shape id="_x0000_i1042" type="#_x0000_t75" style="width:39.75pt;height:14.4pt" o:ole="">
            <v:imagedata r:id="rId45" o:title=""/>
          </v:shape>
          <o:OLEObject Type="Embed" ProgID="Equation.DSMT4" ShapeID="_x0000_i1042" DrawAspect="Content" ObjectID="_1729949716" r:id="rId46"/>
        </w:object>
      </w:r>
    </w:p>
    <w:p w14:paraId="4B1A0DC9" w14:textId="77777777" w:rsidR="003F0A60" w:rsidRPr="00BA4A19" w:rsidRDefault="003F0A60" w:rsidP="003F0A60">
      <w:pPr>
        <w:rPr>
          <w:noProof/>
          <w:szCs w:val="26"/>
        </w:rPr>
      </w:pPr>
      <w:r>
        <w:rPr>
          <w:noProof/>
          <w:szCs w:val="26"/>
        </w:rPr>
        <w:t xml:space="preserve">C. </w:t>
      </w:r>
      <w:r w:rsidRPr="00402D91">
        <w:rPr>
          <w:position w:val="-6"/>
        </w:rPr>
        <w:object w:dxaOrig="900" w:dyaOrig="320" w14:anchorId="11954963">
          <v:shape id="_x0000_i1043" type="#_x0000_t75" style="width:44.95pt;height:15.55pt" o:ole="">
            <v:imagedata r:id="rId47" o:title=""/>
          </v:shape>
          <o:OLEObject Type="Embed" ProgID="Equation.DSMT4" ShapeID="_x0000_i1043" DrawAspect="Content" ObjectID="_1729949717" r:id="rId48"/>
        </w:object>
      </w:r>
    </w:p>
    <w:p w14:paraId="418FABCA" w14:textId="77777777" w:rsidR="003F0A60" w:rsidRDefault="003F0A60" w:rsidP="003F0A60">
      <w:pPr>
        <w:tabs>
          <w:tab w:val="left" w:pos="2566"/>
          <w:tab w:val="left" w:pos="4853"/>
          <w:tab w:val="left" w:pos="7140"/>
        </w:tabs>
        <w:rPr>
          <w:noProof/>
          <w:szCs w:val="26"/>
        </w:rPr>
      </w:pPr>
      <w:r>
        <w:rPr>
          <w:noProof/>
          <w:szCs w:val="26"/>
        </w:rPr>
        <w:t xml:space="preserve">D. </w:t>
      </w:r>
      <w:r w:rsidRPr="00402D91">
        <w:rPr>
          <w:position w:val="-6"/>
        </w:rPr>
        <w:object w:dxaOrig="900" w:dyaOrig="320" w14:anchorId="272D047A">
          <v:shape id="_x0000_i1044" type="#_x0000_t75" style="width:44.95pt;height:15.55pt" o:ole="">
            <v:imagedata r:id="rId49" o:title=""/>
          </v:shape>
          <o:OLEObject Type="Embed" ProgID="Equation.DSMT4" ShapeID="_x0000_i1044" DrawAspect="Content" ObjectID="_1729949718" r:id="rId50"/>
        </w:object>
      </w:r>
    </w:p>
    <w:p w14:paraId="3FBE4112" w14:textId="77777777" w:rsidR="003F0A60" w:rsidRDefault="003F0A60" w:rsidP="003F0A60">
      <w:pPr>
        <w:jc w:val="both"/>
        <w:rPr>
          <w:b/>
        </w:rPr>
      </w:pPr>
      <w:r>
        <w:rPr>
          <w:szCs w:val="26"/>
        </w:rPr>
        <w:t>ANSWER: A</w:t>
      </w:r>
      <w:r>
        <w:rPr>
          <w:b/>
        </w:rPr>
        <w:t xml:space="preserve"> </w:t>
      </w:r>
    </w:p>
    <w:p w14:paraId="00D31D78" w14:textId="77777777" w:rsidR="003F0A60" w:rsidRDefault="003F0A60" w:rsidP="003F0A60">
      <w:pPr>
        <w:rPr>
          <w:noProof/>
          <w:szCs w:val="26"/>
        </w:rPr>
      </w:pPr>
    </w:p>
    <w:p w14:paraId="3E1E3479" w14:textId="77777777" w:rsidR="003F0A60" w:rsidRDefault="003F0A60" w:rsidP="003F0A60">
      <w:pPr>
        <w:rPr>
          <w:noProof/>
          <w:szCs w:val="26"/>
        </w:rPr>
      </w:pPr>
      <w:r w:rsidRPr="00402D91">
        <w:t>Các đặc tính kỹ thuật cơ bản của vật liệu dẫn điện là:</w:t>
      </w:r>
    </w:p>
    <w:p w14:paraId="27CFE26C" w14:textId="77777777" w:rsidR="003F0A60" w:rsidRPr="00BA4A19" w:rsidRDefault="003F0A60" w:rsidP="003F0A60">
      <w:pPr>
        <w:rPr>
          <w:noProof/>
          <w:szCs w:val="26"/>
        </w:rPr>
      </w:pPr>
      <w:r>
        <w:rPr>
          <w:noProof/>
          <w:szCs w:val="26"/>
        </w:rPr>
        <w:t xml:space="preserve">A. </w:t>
      </w:r>
      <w:r w:rsidRPr="00402D91">
        <w:t>Điện trở suất.</w:t>
      </w:r>
    </w:p>
    <w:p w14:paraId="6D2E0DB7" w14:textId="77777777" w:rsidR="003F0A60" w:rsidRPr="00BA4A19" w:rsidRDefault="003F0A60" w:rsidP="003F0A60">
      <w:pPr>
        <w:rPr>
          <w:noProof/>
          <w:szCs w:val="26"/>
        </w:rPr>
      </w:pPr>
      <w:r>
        <w:rPr>
          <w:noProof/>
          <w:szCs w:val="26"/>
        </w:rPr>
        <w:t xml:space="preserve">B. </w:t>
      </w:r>
      <w:r w:rsidRPr="00402D91">
        <w:t>Hệ số nhiệt và nhiệt độ nóng chảy.</w:t>
      </w:r>
    </w:p>
    <w:p w14:paraId="1AD1266F" w14:textId="77777777" w:rsidR="003F0A60" w:rsidRPr="00BA4A19" w:rsidRDefault="003F0A60" w:rsidP="003F0A60">
      <w:pPr>
        <w:rPr>
          <w:noProof/>
          <w:szCs w:val="26"/>
        </w:rPr>
      </w:pPr>
      <w:r>
        <w:rPr>
          <w:noProof/>
          <w:szCs w:val="26"/>
        </w:rPr>
        <w:t xml:space="preserve">C. </w:t>
      </w:r>
      <w:r w:rsidRPr="00402D91">
        <w:t>Tỷ trọng.</w:t>
      </w:r>
    </w:p>
    <w:p w14:paraId="64BC3B07" w14:textId="77777777" w:rsidR="003F0A60" w:rsidRDefault="003F0A60" w:rsidP="003F0A60">
      <w:pPr>
        <w:tabs>
          <w:tab w:val="left" w:pos="2566"/>
          <w:tab w:val="left" w:pos="4853"/>
          <w:tab w:val="left" w:pos="7140"/>
        </w:tabs>
        <w:rPr>
          <w:noProof/>
          <w:szCs w:val="26"/>
        </w:rPr>
      </w:pPr>
      <w:r>
        <w:rPr>
          <w:noProof/>
          <w:szCs w:val="26"/>
        </w:rPr>
        <w:t xml:space="preserve">D. </w:t>
      </w:r>
      <w:r w:rsidRPr="00402D91">
        <w:t>Tất cả phương án trên.</w:t>
      </w:r>
    </w:p>
    <w:p w14:paraId="2431590E" w14:textId="77777777" w:rsidR="003F0A60" w:rsidRDefault="003F0A60" w:rsidP="003F0A60">
      <w:pPr>
        <w:jc w:val="both"/>
        <w:rPr>
          <w:b/>
        </w:rPr>
      </w:pPr>
      <w:r>
        <w:rPr>
          <w:szCs w:val="26"/>
        </w:rPr>
        <w:t>ANSWER: A</w:t>
      </w:r>
      <w:r>
        <w:rPr>
          <w:b/>
        </w:rPr>
        <w:t xml:space="preserve"> </w:t>
      </w:r>
    </w:p>
    <w:p w14:paraId="14323BF0" w14:textId="77777777" w:rsidR="003F0A60" w:rsidRDefault="003F0A60" w:rsidP="003F0A60">
      <w:pPr>
        <w:rPr>
          <w:noProof/>
          <w:szCs w:val="26"/>
        </w:rPr>
      </w:pPr>
    </w:p>
    <w:p w14:paraId="66323576" w14:textId="77777777" w:rsidR="003F0A60" w:rsidRPr="00BA4A19" w:rsidRDefault="003F0A60" w:rsidP="003F0A60">
      <w:pPr>
        <w:rPr>
          <w:noProof/>
          <w:szCs w:val="26"/>
        </w:rPr>
      </w:pPr>
      <w:r w:rsidRPr="00402D91">
        <w:t>Bốn nguồn điện một chiều cùng có điện áp 12V và cường độ dòng điện 15A, khi ghép làm hai nhánh song song nhau, mỗi nhánh có hai nguồn nối tiếp sẽ cho ra nguồn điện tương đương có:</w:t>
      </w:r>
    </w:p>
    <w:p w14:paraId="2F39D073" w14:textId="77777777" w:rsidR="003F0A60" w:rsidRDefault="003F0A60" w:rsidP="003F0A60">
      <w:pPr>
        <w:rPr>
          <w:noProof/>
          <w:szCs w:val="26"/>
        </w:rPr>
      </w:pPr>
      <w:r>
        <w:rPr>
          <w:noProof/>
          <w:szCs w:val="26"/>
        </w:rPr>
        <w:lastRenderedPageBreak/>
        <w:t xml:space="preserve">A. </w:t>
      </w:r>
      <w:r w:rsidRPr="00402D91">
        <w:t>Điện áp 24V, cường độ dòng điện 30A.</w:t>
      </w:r>
    </w:p>
    <w:p w14:paraId="57FEAAC9" w14:textId="77777777" w:rsidR="003F0A60" w:rsidRPr="00BA4A19" w:rsidRDefault="003F0A60" w:rsidP="003F0A60">
      <w:pPr>
        <w:rPr>
          <w:noProof/>
          <w:szCs w:val="26"/>
        </w:rPr>
      </w:pPr>
      <w:r>
        <w:rPr>
          <w:noProof/>
          <w:szCs w:val="26"/>
        </w:rPr>
        <w:t xml:space="preserve">B. </w:t>
      </w:r>
      <w:r w:rsidRPr="00402D91">
        <w:t xml:space="preserve">Điện áp 48V, cường độ dòng điện </w:t>
      </w:r>
      <w:r>
        <w:t>3</w:t>
      </w:r>
      <w:r w:rsidRPr="00402D91">
        <w:t>5A.</w:t>
      </w:r>
    </w:p>
    <w:p w14:paraId="5FEAC725" w14:textId="77777777" w:rsidR="003F0A60" w:rsidRPr="00BA4A19" w:rsidRDefault="003F0A60" w:rsidP="003F0A60">
      <w:pPr>
        <w:rPr>
          <w:noProof/>
          <w:szCs w:val="26"/>
        </w:rPr>
      </w:pPr>
      <w:r>
        <w:rPr>
          <w:noProof/>
          <w:szCs w:val="26"/>
        </w:rPr>
        <w:t xml:space="preserve">C. </w:t>
      </w:r>
      <w:r w:rsidRPr="00402D91">
        <w:t>Điện áp 24V, cường độ dòng điện 15A.</w:t>
      </w:r>
    </w:p>
    <w:p w14:paraId="4CE6C662" w14:textId="77777777" w:rsidR="003F0A60" w:rsidRDefault="003F0A60" w:rsidP="003F0A60">
      <w:pPr>
        <w:tabs>
          <w:tab w:val="left" w:pos="2566"/>
          <w:tab w:val="left" w:pos="4853"/>
          <w:tab w:val="left" w:pos="7140"/>
        </w:tabs>
        <w:rPr>
          <w:noProof/>
          <w:szCs w:val="26"/>
        </w:rPr>
      </w:pPr>
      <w:r>
        <w:rPr>
          <w:noProof/>
          <w:szCs w:val="26"/>
        </w:rPr>
        <w:t xml:space="preserve">D. </w:t>
      </w:r>
      <w:r w:rsidRPr="00402D91">
        <w:t>Điện áp 48V, cường độ dòng điện 15A.</w:t>
      </w:r>
    </w:p>
    <w:p w14:paraId="4C5585AD" w14:textId="77777777" w:rsidR="003F0A60" w:rsidRDefault="003F0A60" w:rsidP="003F0A60">
      <w:pPr>
        <w:jc w:val="both"/>
        <w:rPr>
          <w:b/>
        </w:rPr>
      </w:pPr>
      <w:r>
        <w:rPr>
          <w:szCs w:val="26"/>
        </w:rPr>
        <w:t>ANSWER: A</w:t>
      </w:r>
      <w:r>
        <w:rPr>
          <w:b/>
        </w:rPr>
        <w:t xml:space="preserve"> </w:t>
      </w:r>
    </w:p>
    <w:p w14:paraId="07F62328" w14:textId="77777777" w:rsidR="003F0A60" w:rsidRDefault="003F0A60" w:rsidP="003F0A60">
      <w:pPr>
        <w:jc w:val="both"/>
        <w:rPr>
          <w:bCs/>
        </w:rPr>
      </w:pPr>
    </w:p>
    <w:p w14:paraId="08AF58D4" w14:textId="77777777" w:rsidR="003F0A60" w:rsidRDefault="003F0A60" w:rsidP="003F0A60">
      <w:pPr>
        <w:rPr>
          <w:noProof/>
          <w:szCs w:val="26"/>
        </w:rPr>
      </w:pPr>
      <w:r w:rsidRPr="00402D91">
        <w:t>Tụ điện có chức năng</w:t>
      </w:r>
    </w:p>
    <w:p w14:paraId="49EF5F55" w14:textId="77777777" w:rsidR="003F0A60" w:rsidRPr="00BA4A19" w:rsidRDefault="003F0A60" w:rsidP="003F0A60">
      <w:pPr>
        <w:rPr>
          <w:noProof/>
          <w:szCs w:val="26"/>
        </w:rPr>
      </w:pPr>
      <w:r>
        <w:rPr>
          <w:noProof/>
          <w:szCs w:val="26"/>
        </w:rPr>
        <w:t xml:space="preserve">A. </w:t>
      </w:r>
      <w:r w:rsidRPr="00402D91">
        <w:t>Nạp, cản trở dòng điện xoay chiều</w:t>
      </w:r>
    </w:p>
    <w:p w14:paraId="7F29210F" w14:textId="77777777" w:rsidR="003F0A60" w:rsidRPr="00BA4A19" w:rsidRDefault="003F0A60" w:rsidP="003F0A60">
      <w:pPr>
        <w:rPr>
          <w:noProof/>
          <w:szCs w:val="26"/>
        </w:rPr>
      </w:pPr>
      <w:r>
        <w:rPr>
          <w:noProof/>
          <w:szCs w:val="26"/>
        </w:rPr>
        <w:t xml:space="preserve">B. </w:t>
      </w:r>
      <w:r w:rsidRPr="00402D91">
        <w:t>Xả, cản dòng điện một chiều</w:t>
      </w:r>
    </w:p>
    <w:p w14:paraId="67E62CD7" w14:textId="77777777" w:rsidR="003F0A60" w:rsidRPr="00BA4A19" w:rsidRDefault="003F0A60" w:rsidP="003F0A60">
      <w:pPr>
        <w:rPr>
          <w:noProof/>
          <w:szCs w:val="26"/>
        </w:rPr>
      </w:pPr>
      <w:r>
        <w:rPr>
          <w:noProof/>
          <w:szCs w:val="26"/>
        </w:rPr>
        <w:t xml:space="preserve">C. </w:t>
      </w:r>
      <w:r w:rsidRPr="00402D91">
        <w:t>Nạp và xả điện áp</w:t>
      </w:r>
    </w:p>
    <w:p w14:paraId="04531FA2" w14:textId="77777777" w:rsidR="003F0A60" w:rsidRDefault="003F0A60" w:rsidP="003F0A60">
      <w:pPr>
        <w:tabs>
          <w:tab w:val="left" w:pos="2566"/>
          <w:tab w:val="left" w:pos="4853"/>
          <w:tab w:val="left" w:pos="7140"/>
        </w:tabs>
        <w:rPr>
          <w:noProof/>
          <w:szCs w:val="26"/>
        </w:rPr>
      </w:pPr>
      <w:r>
        <w:rPr>
          <w:noProof/>
          <w:szCs w:val="26"/>
        </w:rPr>
        <w:t xml:space="preserve">D. </w:t>
      </w:r>
      <w:r w:rsidRPr="00402D91">
        <w:t>Phóng điện</w:t>
      </w:r>
    </w:p>
    <w:p w14:paraId="03F13012" w14:textId="77777777" w:rsidR="003F0A60" w:rsidRDefault="003F0A60" w:rsidP="003F0A60">
      <w:pPr>
        <w:jc w:val="both"/>
        <w:rPr>
          <w:b/>
        </w:rPr>
      </w:pPr>
      <w:r>
        <w:rPr>
          <w:szCs w:val="26"/>
        </w:rPr>
        <w:t>ANSWER: A</w:t>
      </w:r>
      <w:r>
        <w:rPr>
          <w:b/>
        </w:rPr>
        <w:t xml:space="preserve"> </w:t>
      </w:r>
    </w:p>
    <w:p w14:paraId="56CDC814" w14:textId="77777777" w:rsidR="003F0A60" w:rsidRDefault="003F0A60" w:rsidP="003F0A60">
      <w:pPr>
        <w:rPr>
          <w:noProof/>
          <w:szCs w:val="26"/>
        </w:rPr>
      </w:pPr>
    </w:p>
    <w:p w14:paraId="2E1B4793" w14:textId="755EAEEC" w:rsidR="003E1F55" w:rsidRPr="003F0A60" w:rsidRDefault="003E1F55" w:rsidP="003E1F55">
      <w:pPr>
        <w:rPr>
          <w:b/>
          <w:bCs/>
          <w:noProof/>
          <w:szCs w:val="26"/>
        </w:rPr>
      </w:pPr>
    </w:p>
    <w:p w14:paraId="4C69919D" w14:textId="1862E901" w:rsidR="00411371" w:rsidRDefault="00411371" w:rsidP="003E1F55">
      <w:pPr>
        <w:rPr>
          <w:noProof/>
          <w:szCs w:val="26"/>
        </w:rPr>
      </w:pPr>
      <w:r w:rsidRPr="00402D91">
        <w:t>Cấu tạo của Diode gồm mấy lớp tiếp giáp</w:t>
      </w:r>
    </w:p>
    <w:p w14:paraId="67958BF2" w14:textId="5C94C3E7" w:rsidR="003E1F55" w:rsidRPr="00BA4A19" w:rsidRDefault="003E1F55" w:rsidP="003E1F55">
      <w:pPr>
        <w:rPr>
          <w:noProof/>
          <w:szCs w:val="26"/>
        </w:rPr>
      </w:pPr>
      <w:r>
        <w:rPr>
          <w:noProof/>
          <w:szCs w:val="26"/>
        </w:rPr>
        <w:t xml:space="preserve">A. </w:t>
      </w:r>
      <w:r w:rsidR="00411371">
        <w:rPr>
          <w:noProof/>
          <w:szCs w:val="26"/>
        </w:rPr>
        <w:t>1</w:t>
      </w:r>
    </w:p>
    <w:p w14:paraId="6F26AFEF" w14:textId="522C689B" w:rsidR="003E1F55" w:rsidRPr="00BA4A19" w:rsidRDefault="003E1F55" w:rsidP="003E1F55">
      <w:pPr>
        <w:rPr>
          <w:noProof/>
          <w:szCs w:val="26"/>
        </w:rPr>
      </w:pPr>
      <w:r>
        <w:rPr>
          <w:noProof/>
          <w:szCs w:val="26"/>
        </w:rPr>
        <w:t xml:space="preserve">B. </w:t>
      </w:r>
      <w:r w:rsidR="00411371">
        <w:rPr>
          <w:noProof/>
          <w:szCs w:val="26"/>
        </w:rPr>
        <w:t>2</w:t>
      </w:r>
    </w:p>
    <w:p w14:paraId="3A3848AE" w14:textId="0CB5ED89" w:rsidR="003E1F55" w:rsidRPr="00BA4A19" w:rsidRDefault="003E1F55" w:rsidP="003E1F55">
      <w:pPr>
        <w:rPr>
          <w:noProof/>
          <w:szCs w:val="26"/>
        </w:rPr>
      </w:pPr>
      <w:r>
        <w:rPr>
          <w:noProof/>
          <w:szCs w:val="26"/>
        </w:rPr>
        <w:t xml:space="preserve">C. </w:t>
      </w:r>
      <w:r w:rsidR="00411371">
        <w:rPr>
          <w:noProof/>
          <w:szCs w:val="26"/>
        </w:rPr>
        <w:t>3</w:t>
      </w:r>
    </w:p>
    <w:p w14:paraId="1C490192" w14:textId="3A665179" w:rsidR="003E1F55" w:rsidRDefault="003E1F55" w:rsidP="003E1F55">
      <w:pPr>
        <w:tabs>
          <w:tab w:val="left" w:pos="2566"/>
          <w:tab w:val="left" w:pos="4853"/>
          <w:tab w:val="left" w:pos="7140"/>
        </w:tabs>
        <w:rPr>
          <w:noProof/>
          <w:szCs w:val="26"/>
        </w:rPr>
      </w:pPr>
      <w:r>
        <w:rPr>
          <w:noProof/>
          <w:szCs w:val="26"/>
        </w:rPr>
        <w:t xml:space="preserve">D. </w:t>
      </w:r>
      <w:r w:rsidR="00411371">
        <w:rPr>
          <w:noProof/>
          <w:szCs w:val="26"/>
        </w:rPr>
        <w:t>4</w:t>
      </w:r>
    </w:p>
    <w:p w14:paraId="37CE0705" w14:textId="77777777" w:rsidR="003E1F55" w:rsidRDefault="003E1F55" w:rsidP="003E1F55">
      <w:pPr>
        <w:jc w:val="both"/>
        <w:rPr>
          <w:b/>
        </w:rPr>
      </w:pPr>
      <w:r>
        <w:rPr>
          <w:szCs w:val="26"/>
        </w:rPr>
        <w:t>ANSWER: A</w:t>
      </w:r>
      <w:r>
        <w:rPr>
          <w:b/>
        </w:rPr>
        <w:t xml:space="preserve"> </w:t>
      </w:r>
    </w:p>
    <w:p w14:paraId="75F02181" w14:textId="77777777" w:rsidR="003E1F55" w:rsidRDefault="003E1F55" w:rsidP="003E1F55">
      <w:pPr>
        <w:jc w:val="both"/>
        <w:rPr>
          <w:bCs/>
        </w:rPr>
      </w:pPr>
    </w:p>
    <w:p w14:paraId="18425823" w14:textId="55E38154" w:rsidR="003E1F55" w:rsidRDefault="00411371" w:rsidP="003E1F55">
      <w:pPr>
        <w:rPr>
          <w:noProof/>
          <w:szCs w:val="26"/>
        </w:rPr>
      </w:pPr>
      <w:r w:rsidRPr="00402D91">
        <w:t>Như thế nào thì được gọi là phân cực ngược cho Diode</w:t>
      </w:r>
    </w:p>
    <w:p w14:paraId="443BFD5F" w14:textId="72C77AFB" w:rsidR="003E1F55" w:rsidRPr="00BA4A19" w:rsidRDefault="003E1F55" w:rsidP="003E1F55">
      <w:pPr>
        <w:rPr>
          <w:noProof/>
          <w:szCs w:val="26"/>
        </w:rPr>
      </w:pPr>
      <w:r>
        <w:rPr>
          <w:noProof/>
          <w:szCs w:val="26"/>
        </w:rPr>
        <w:t xml:space="preserve">A. </w:t>
      </w:r>
      <w:r w:rsidR="00BD700E" w:rsidRPr="00402D91">
        <w:t xml:space="preserve">Cực A nối với nguồn </w:t>
      </w:r>
      <w:r w:rsidR="00BD700E">
        <w:sym w:font="Symbol" w:char="F02D"/>
      </w:r>
      <w:r w:rsidR="00BD700E" w:rsidRPr="00402D91">
        <w:t>, Cực K nối với nguồn +.</w:t>
      </w:r>
    </w:p>
    <w:p w14:paraId="4C740A5D" w14:textId="6B14FDCE" w:rsidR="003E1F55" w:rsidRPr="00BA4A19" w:rsidRDefault="003E1F55" w:rsidP="003E1F55">
      <w:pPr>
        <w:rPr>
          <w:noProof/>
          <w:szCs w:val="26"/>
        </w:rPr>
      </w:pPr>
      <w:r>
        <w:rPr>
          <w:noProof/>
          <w:szCs w:val="26"/>
        </w:rPr>
        <w:t xml:space="preserve">B. </w:t>
      </w:r>
      <w:r w:rsidR="00BD700E" w:rsidRPr="00402D91">
        <w:t xml:space="preserve">Cực A nối với nguồn +, Cực K nối với nguồn </w:t>
      </w:r>
      <w:r w:rsidR="00BD700E">
        <w:sym w:font="Symbol" w:char="F02D"/>
      </w:r>
      <w:r w:rsidR="00BD700E" w:rsidRPr="00402D91">
        <w:t>.</w:t>
      </w:r>
    </w:p>
    <w:p w14:paraId="1ABE7E5C" w14:textId="4B9CE044" w:rsidR="003E1F55" w:rsidRPr="00BA4A19" w:rsidRDefault="003E1F55" w:rsidP="003E1F55">
      <w:pPr>
        <w:rPr>
          <w:noProof/>
          <w:szCs w:val="26"/>
        </w:rPr>
      </w:pPr>
      <w:r>
        <w:rPr>
          <w:noProof/>
          <w:szCs w:val="26"/>
        </w:rPr>
        <w:t xml:space="preserve">C. </w:t>
      </w:r>
      <w:r w:rsidR="00BD700E" w:rsidRPr="00BD700E">
        <w:rPr>
          <w:noProof/>
          <w:szCs w:val="26"/>
        </w:rPr>
        <w:t>Cả 2 câu trên đều sai</w:t>
      </w:r>
    </w:p>
    <w:p w14:paraId="19024A78" w14:textId="30652731" w:rsidR="003E1F55" w:rsidRDefault="003E1F55" w:rsidP="003E1F55">
      <w:pPr>
        <w:tabs>
          <w:tab w:val="left" w:pos="2566"/>
          <w:tab w:val="left" w:pos="4853"/>
          <w:tab w:val="left" w:pos="7140"/>
        </w:tabs>
        <w:rPr>
          <w:noProof/>
          <w:szCs w:val="26"/>
        </w:rPr>
      </w:pPr>
      <w:r>
        <w:rPr>
          <w:noProof/>
          <w:szCs w:val="26"/>
        </w:rPr>
        <w:t xml:space="preserve">D. </w:t>
      </w:r>
      <w:r w:rsidR="00BD700E" w:rsidRPr="00402D91">
        <w:t>Cả 2 câu trên đều đúng</w:t>
      </w:r>
    </w:p>
    <w:p w14:paraId="07EF962B" w14:textId="77777777" w:rsidR="003E1F55" w:rsidRDefault="003E1F55" w:rsidP="003E1F55">
      <w:pPr>
        <w:jc w:val="both"/>
        <w:rPr>
          <w:b/>
        </w:rPr>
      </w:pPr>
      <w:r>
        <w:rPr>
          <w:szCs w:val="26"/>
        </w:rPr>
        <w:t>ANSWER: A</w:t>
      </w:r>
      <w:r>
        <w:rPr>
          <w:b/>
        </w:rPr>
        <w:t xml:space="preserve"> </w:t>
      </w:r>
    </w:p>
    <w:p w14:paraId="0D60A86C" w14:textId="7899D532" w:rsidR="003E1F55" w:rsidRDefault="003E1F55" w:rsidP="003E1F55">
      <w:pPr>
        <w:rPr>
          <w:noProof/>
          <w:szCs w:val="26"/>
        </w:rPr>
      </w:pPr>
    </w:p>
    <w:p w14:paraId="4094E549" w14:textId="2B2D00C1" w:rsidR="00BD700E" w:rsidRDefault="00BD700E" w:rsidP="003E1F55">
      <w:pPr>
        <w:rPr>
          <w:noProof/>
          <w:szCs w:val="26"/>
        </w:rPr>
      </w:pPr>
      <w:r w:rsidRPr="00402D91">
        <w:t>Trong một mạch điện, có một điện trở mắc nối tiếp với 1 đèn led. Điện trở đó làm nhiệm vụ gì trong mạch này</w:t>
      </w:r>
    </w:p>
    <w:p w14:paraId="5029DE92" w14:textId="6BDF507D" w:rsidR="003E1F55" w:rsidRPr="00BA4A19" w:rsidRDefault="003E1F55" w:rsidP="003E1F55">
      <w:pPr>
        <w:rPr>
          <w:noProof/>
          <w:szCs w:val="26"/>
        </w:rPr>
      </w:pPr>
      <w:r>
        <w:rPr>
          <w:noProof/>
          <w:szCs w:val="26"/>
        </w:rPr>
        <w:t xml:space="preserve">A. </w:t>
      </w:r>
      <w:r w:rsidR="00BD700E" w:rsidRPr="00402D91">
        <w:t>Hạn áp cho led</w:t>
      </w:r>
    </w:p>
    <w:p w14:paraId="714C6EBD" w14:textId="339985DA" w:rsidR="003E1F55" w:rsidRPr="00BA4A19" w:rsidRDefault="003E1F55" w:rsidP="003E1F55">
      <w:pPr>
        <w:rPr>
          <w:noProof/>
          <w:szCs w:val="26"/>
        </w:rPr>
      </w:pPr>
      <w:r>
        <w:rPr>
          <w:noProof/>
          <w:szCs w:val="26"/>
        </w:rPr>
        <w:t xml:space="preserve">B. </w:t>
      </w:r>
      <w:r w:rsidR="00BD700E" w:rsidRPr="00402D91">
        <w:t>Hạn dòng cho led</w:t>
      </w:r>
    </w:p>
    <w:p w14:paraId="1C41317D" w14:textId="1C2C5848" w:rsidR="003E1F55" w:rsidRPr="00BA4A19" w:rsidRDefault="003E1F55" w:rsidP="003E1F55">
      <w:pPr>
        <w:rPr>
          <w:noProof/>
          <w:szCs w:val="26"/>
        </w:rPr>
      </w:pPr>
      <w:r>
        <w:rPr>
          <w:noProof/>
          <w:szCs w:val="26"/>
        </w:rPr>
        <w:t xml:space="preserve">C. </w:t>
      </w:r>
      <w:r w:rsidR="00BD700E" w:rsidRPr="00402D91">
        <w:t>Phân cực cho led</w:t>
      </w:r>
    </w:p>
    <w:p w14:paraId="0C144063" w14:textId="76CC127E" w:rsidR="003E1F55" w:rsidRDefault="003E1F55" w:rsidP="003E1F55">
      <w:pPr>
        <w:tabs>
          <w:tab w:val="left" w:pos="2566"/>
          <w:tab w:val="left" w:pos="4853"/>
          <w:tab w:val="left" w:pos="7140"/>
        </w:tabs>
        <w:rPr>
          <w:noProof/>
          <w:szCs w:val="26"/>
        </w:rPr>
      </w:pPr>
      <w:r>
        <w:rPr>
          <w:noProof/>
          <w:szCs w:val="26"/>
        </w:rPr>
        <w:t xml:space="preserve">D. </w:t>
      </w:r>
      <w:r w:rsidR="00BD700E" w:rsidRPr="00402D91">
        <w:t>Không có tác dụng gì</w:t>
      </w:r>
    </w:p>
    <w:p w14:paraId="7FF6BD60" w14:textId="77777777" w:rsidR="003E1F55" w:rsidRDefault="003E1F55" w:rsidP="003E1F55">
      <w:pPr>
        <w:jc w:val="both"/>
        <w:rPr>
          <w:b/>
        </w:rPr>
      </w:pPr>
      <w:r>
        <w:rPr>
          <w:szCs w:val="26"/>
        </w:rPr>
        <w:t>ANSWER: A</w:t>
      </w:r>
      <w:r>
        <w:rPr>
          <w:b/>
        </w:rPr>
        <w:t xml:space="preserve"> </w:t>
      </w:r>
    </w:p>
    <w:p w14:paraId="37CBFA8B" w14:textId="4F2DE26D" w:rsidR="003E1F55" w:rsidRDefault="003E1F55" w:rsidP="003E1F55">
      <w:pPr>
        <w:rPr>
          <w:noProof/>
          <w:szCs w:val="26"/>
        </w:rPr>
      </w:pPr>
    </w:p>
    <w:p w14:paraId="70FCD197" w14:textId="77777777" w:rsidR="00BD700E" w:rsidRPr="00402D91" w:rsidRDefault="00BD700E" w:rsidP="00BD700E">
      <w:pPr>
        <w:pStyle w:val="F4NOIDUNG"/>
        <w:spacing w:line="326" w:lineRule="atLeast"/>
        <w:ind w:firstLine="0"/>
      </w:pPr>
      <w:r w:rsidRPr="00402D91">
        <w:t>Phân loại diod theo công dụng gồm có:</w:t>
      </w:r>
    </w:p>
    <w:p w14:paraId="27578B47" w14:textId="24451215" w:rsidR="003E1F55" w:rsidRPr="00BA4A19" w:rsidRDefault="003E1F55" w:rsidP="003E1F55">
      <w:pPr>
        <w:rPr>
          <w:noProof/>
          <w:szCs w:val="26"/>
        </w:rPr>
      </w:pPr>
      <w:r>
        <w:rPr>
          <w:noProof/>
          <w:szCs w:val="26"/>
        </w:rPr>
        <w:t xml:space="preserve">A. </w:t>
      </w:r>
      <w:r w:rsidR="00BD700E" w:rsidRPr="00402D91">
        <w:t>Diod</w:t>
      </w:r>
      <w:r w:rsidR="00BD700E">
        <w:t>e</w:t>
      </w:r>
      <w:r w:rsidR="00BD700E" w:rsidRPr="00402D91">
        <w:t xml:space="preserve"> nắn điện, </w:t>
      </w:r>
      <w:r w:rsidR="00BD700E">
        <w:t>d</w:t>
      </w:r>
      <w:r w:rsidR="00BD700E" w:rsidRPr="00402D91">
        <w:t>iod</w:t>
      </w:r>
      <w:r w:rsidR="00BD700E">
        <w:t>e</w:t>
      </w:r>
      <w:r w:rsidR="00BD700E" w:rsidRPr="00402D91">
        <w:t xml:space="preserve"> Zener, </w:t>
      </w:r>
      <w:r w:rsidR="00BD700E">
        <w:t>d</w:t>
      </w:r>
      <w:r w:rsidR="00BD700E" w:rsidRPr="00402D91">
        <w:t>iod</w:t>
      </w:r>
      <w:r w:rsidR="00BD700E">
        <w:t>e</w:t>
      </w:r>
      <w:r w:rsidR="00BD700E" w:rsidRPr="00402D91">
        <w:t xml:space="preserve"> quang</w:t>
      </w:r>
    </w:p>
    <w:p w14:paraId="6486E208" w14:textId="32E3B995" w:rsidR="003E1F55" w:rsidRPr="00BA4A19" w:rsidRDefault="003E1F55" w:rsidP="003E1F55">
      <w:pPr>
        <w:rPr>
          <w:noProof/>
          <w:szCs w:val="26"/>
        </w:rPr>
      </w:pPr>
      <w:r>
        <w:rPr>
          <w:noProof/>
          <w:szCs w:val="26"/>
        </w:rPr>
        <w:t xml:space="preserve">B. </w:t>
      </w:r>
      <w:r w:rsidR="00BD700E" w:rsidRPr="00402D91">
        <w:t>Diod</w:t>
      </w:r>
      <w:r w:rsidR="00BD700E">
        <w:t>e</w:t>
      </w:r>
      <w:r w:rsidR="00BD700E" w:rsidRPr="00402D91">
        <w:t xml:space="preserve"> nắn điện, </w:t>
      </w:r>
      <w:r w:rsidR="00BD700E">
        <w:t>d</w:t>
      </w:r>
      <w:r w:rsidR="00BD700E" w:rsidRPr="00402D91">
        <w:t>iod</w:t>
      </w:r>
      <w:r w:rsidR="00BD700E">
        <w:t>e</w:t>
      </w:r>
      <w:r w:rsidR="00BD700E" w:rsidRPr="00402D91">
        <w:t xml:space="preserve"> quang, </w:t>
      </w:r>
      <w:r w:rsidR="00BD700E">
        <w:t>d</w:t>
      </w:r>
      <w:r w:rsidR="00BD700E" w:rsidRPr="00402D91">
        <w:t>iod</w:t>
      </w:r>
      <w:r w:rsidR="00BD700E">
        <w:t>e</w:t>
      </w:r>
      <w:r w:rsidR="00BD700E" w:rsidRPr="00402D91">
        <w:t xml:space="preserve"> thủy tinh</w:t>
      </w:r>
    </w:p>
    <w:p w14:paraId="259A3270" w14:textId="42F45EF6" w:rsidR="003E1F55" w:rsidRPr="00BA4A19" w:rsidRDefault="003E1F55" w:rsidP="003E1F55">
      <w:pPr>
        <w:rPr>
          <w:noProof/>
          <w:szCs w:val="26"/>
        </w:rPr>
      </w:pPr>
      <w:r>
        <w:rPr>
          <w:noProof/>
          <w:szCs w:val="26"/>
        </w:rPr>
        <w:t xml:space="preserve">C. </w:t>
      </w:r>
      <w:r w:rsidR="00BD700E" w:rsidRPr="00402D91">
        <w:t>Diod</w:t>
      </w:r>
      <w:r w:rsidR="00BD700E">
        <w:t>e</w:t>
      </w:r>
      <w:r w:rsidR="00BD700E" w:rsidRPr="00402D91">
        <w:t xml:space="preserve"> Silic, </w:t>
      </w:r>
      <w:r w:rsidR="00BD700E">
        <w:t>d</w:t>
      </w:r>
      <w:r w:rsidR="00BD700E" w:rsidRPr="00402D91">
        <w:t>iod</w:t>
      </w:r>
      <w:r w:rsidR="00BD700E">
        <w:t>e</w:t>
      </w:r>
      <w:r w:rsidR="00BD700E" w:rsidRPr="00402D91">
        <w:t xml:space="preserve"> Germanium, </w:t>
      </w:r>
      <w:r w:rsidR="00BD700E">
        <w:t>d</w:t>
      </w:r>
      <w:r w:rsidR="00BD700E" w:rsidRPr="00402D91">
        <w:t>iod</w:t>
      </w:r>
      <w:r w:rsidR="00BD700E">
        <w:t>e</w:t>
      </w:r>
      <w:r w:rsidR="00BD700E" w:rsidRPr="00402D91">
        <w:t xml:space="preserve"> nắn điện</w:t>
      </w:r>
    </w:p>
    <w:p w14:paraId="278DAAE3" w14:textId="0DD1C161" w:rsidR="003E1F55" w:rsidRDefault="003E1F55" w:rsidP="003E1F55">
      <w:pPr>
        <w:tabs>
          <w:tab w:val="left" w:pos="2566"/>
          <w:tab w:val="left" w:pos="4853"/>
          <w:tab w:val="left" w:pos="7140"/>
        </w:tabs>
        <w:rPr>
          <w:noProof/>
          <w:szCs w:val="26"/>
        </w:rPr>
      </w:pPr>
      <w:r>
        <w:rPr>
          <w:noProof/>
          <w:szCs w:val="26"/>
        </w:rPr>
        <w:t xml:space="preserve">D. </w:t>
      </w:r>
      <w:r w:rsidR="00BD700E" w:rsidRPr="00402D91">
        <w:t>Diod</w:t>
      </w:r>
      <w:r w:rsidR="00BD700E">
        <w:t>e</w:t>
      </w:r>
      <w:r w:rsidR="00BD700E" w:rsidRPr="00402D91">
        <w:t xml:space="preserve"> Zener, </w:t>
      </w:r>
      <w:r w:rsidR="00BD700E">
        <w:t>d</w:t>
      </w:r>
      <w:r w:rsidR="00BD700E" w:rsidRPr="00402D91">
        <w:t>iod</w:t>
      </w:r>
      <w:r w:rsidR="00BD700E">
        <w:t>e</w:t>
      </w:r>
      <w:r w:rsidR="00BD700E" w:rsidRPr="00402D91">
        <w:t xml:space="preserve"> mũi nhọn, </w:t>
      </w:r>
      <w:r w:rsidR="00BD700E">
        <w:t>d</w:t>
      </w:r>
      <w:r w:rsidR="00BD700E" w:rsidRPr="00402D91">
        <w:t>iod</w:t>
      </w:r>
      <w:r w:rsidR="00BD700E">
        <w:t>e</w:t>
      </w:r>
      <w:r w:rsidR="00BD700E" w:rsidRPr="00402D91">
        <w:t xml:space="preserve"> quang</w:t>
      </w:r>
    </w:p>
    <w:p w14:paraId="00E182C9" w14:textId="77777777" w:rsidR="003E1F55" w:rsidRDefault="003E1F55" w:rsidP="003E1F55">
      <w:pPr>
        <w:jc w:val="both"/>
        <w:rPr>
          <w:b/>
        </w:rPr>
      </w:pPr>
      <w:r>
        <w:rPr>
          <w:szCs w:val="26"/>
        </w:rPr>
        <w:t>ANSWER: A</w:t>
      </w:r>
      <w:r>
        <w:rPr>
          <w:b/>
        </w:rPr>
        <w:t xml:space="preserve"> </w:t>
      </w:r>
    </w:p>
    <w:p w14:paraId="666314F6" w14:textId="42E4FB70" w:rsidR="003E1F55" w:rsidRDefault="003E1F55" w:rsidP="003E1F55">
      <w:pPr>
        <w:rPr>
          <w:noProof/>
          <w:szCs w:val="26"/>
        </w:rPr>
      </w:pPr>
    </w:p>
    <w:p w14:paraId="658ED665" w14:textId="026154E9" w:rsidR="00420138" w:rsidRDefault="00420138" w:rsidP="003E1F55">
      <w:pPr>
        <w:rPr>
          <w:noProof/>
          <w:szCs w:val="26"/>
        </w:rPr>
      </w:pPr>
      <w:r w:rsidRPr="00420138">
        <w:rPr>
          <w:noProof/>
          <w:szCs w:val="26"/>
        </w:rPr>
        <w:t>Transistor là linh kiện dùng để</w:t>
      </w:r>
    </w:p>
    <w:p w14:paraId="02280733" w14:textId="13D6FB9E" w:rsidR="003E1F55" w:rsidRPr="00BA4A19" w:rsidRDefault="003E1F55" w:rsidP="003E1F55">
      <w:pPr>
        <w:rPr>
          <w:noProof/>
          <w:szCs w:val="26"/>
        </w:rPr>
      </w:pPr>
      <w:r>
        <w:rPr>
          <w:noProof/>
          <w:szCs w:val="26"/>
        </w:rPr>
        <w:t xml:space="preserve">A. </w:t>
      </w:r>
      <w:r w:rsidR="00420138" w:rsidRPr="00420138">
        <w:rPr>
          <w:noProof/>
          <w:szCs w:val="26"/>
        </w:rPr>
        <w:t>Điều khiển dòng điện bằng dòng điện</w:t>
      </w:r>
    </w:p>
    <w:p w14:paraId="54A8E8B2" w14:textId="2E7BC46C" w:rsidR="003E1F55" w:rsidRPr="00BA4A19" w:rsidRDefault="003E1F55" w:rsidP="003E1F55">
      <w:pPr>
        <w:rPr>
          <w:noProof/>
          <w:szCs w:val="26"/>
        </w:rPr>
      </w:pPr>
      <w:r>
        <w:rPr>
          <w:noProof/>
          <w:szCs w:val="26"/>
        </w:rPr>
        <w:t xml:space="preserve">B. </w:t>
      </w:r>
      <w:r w:rsidR="00420138" w:rsidRPr="00420138">
        <w:rPr>
          <w:noProof/>
          <w:szCs w:val="26"/>
        </w:rPr>
        <w:t>Điều khiển dòng điện bằng nhiệt</w:t>
      </w:r>
    </w:p>
    <w:p w14:paraId="6EF3E535" w14:textId="7D08FE2A" w:rsidR="003E1F55" w:rsidRPr="00BA4A19" w:rsidRDefault="003E1F55" w:rsidP="003E1F55">
      <w:pPr>
        <w:rPr>
          <w:noProof/>
          <w:szCs w:val="26"/>
        </w:rPr>
      </w:pPr>
      <w:r>
        <w:rPr>
          <w:noProof/>
          <w:szCs w:val="26"/>
        </w:rPr>
        <w:t xml:space="preserve">C. </w:t>
      </w:r>
      <w:r w:rsidR="00420138" w:rsidRPr="00420138">
        <w:rPr>
          <w:noProof/>
          <w:szCs w:val="26"/>
        </w:rPr>
        <w:t>Điều khiển dòng điện bằng từ trường</w:t>
      </w:r>
    </w:p>
    <w:p w14:paraId="1DAD0C5B" w14:textId="31644150" w:rsidR="003E1F55" w:rsidRDefault="003E1F55" w:rsidP="003E1F55">
      <w:pPr>
        <w:tabs>
          <w:tab w:val="left" w:pos="2566"/>
          <w:tab w:val="left" w:pos="4853"/>
          <w:tab w:val="left" w:pos="7140"/>
        </w:tabs>
        <w:rPr>
          <w:noProof/>
          <w:szCs w:val="26"/>
        </w:rPr>
      </w:pPr>
      <w:r>
        <w:rPr>
          <w:noProof/>
          <w:szCs w:val="26"/>
        </w:rPr>
        <w:lastRenderedPageBreak/>
        <w:t xml:space="preserve">D. </w:t>
      </w:r>
      <w:r w:rsidR="00420138" w:rsidRPr="00420138">
        <w:rPr>
          <w:noProof/>
          <w:szCs w:val="26"/>
        </w:rPr>
        <w:t>Điều khiển dòng điện bằng điện trường</w:t>
      </w:r>
    </w:p>
    <w:p w14:paraId="12BFBA54" w14:textId="77777777" w:rsidR="003E1F55" w:rsidRDefault="003E1F55" w:rsidP="003E1F55">
      <w:pPr>
        <w:jc w:val="both"/>
        <w:rPr>
          <w:b/>
        </w:rPr>
      </w:pPr>
      <w:r>
        <w:rPr>
          <w:szCs w:val="26"/>
        </w:rPr>
        <w:t>ANSWER: A</w:t>
      </w:r>
      <w:r>
        <w:rPr>
          <w:b/>
        </w:rPr>
        <w:t xml:space="preserve"> </w:t>
      </w:r>
    </w:p>
    <w:p w14:paraId="4CA7EB03" w14:textId="6E373061" w:rsidR="003E1F55" w:rsidRDefault="003E1F55" w:rsidP="003E1F55">
      <w:pPr>
        <w:rPr>
          <w:noProof/>
          <w:szCs w:val="26"/>
        </w:rPr>
      </w:pPr>
    </w:p>
    <w:p w14:paraId="5647F325" w14:textId="1FA34266" w:rsidR="00420138" w:rsidRDefault="00420138" w:rsidP="003E1F55">
      <w:pPr>
        <w:rPr>
          <w:noProof/>
          <w:szCs w:val="26"/>
        </w:rPr>
      </w:pPr>
      <w:r w:rsidRPr="00420138">
        <w:rPr>
          <w:noProof/>
          <w:szCs w:val="26"/>
        </w:rPr>
        <w:t>Khi transistor NPN dẫn, dòng điện sẽ chạy:</w:t>
      </w:r>
    </w:p>
    <w:p w14:paraId="60EFB8AA" w14:textId="2148744A" w:rsidR="003E1F55" w:rsidRPr="00BA4A19" w:rsidRDefault="003E1F55" w:rsidP="003E1F55">
      <w:pPr>
        <w:rPr>
          <w:noProof/>
          <w:szCs w:val="26"/>
        </w:rPr>
      </w:pPr>
      <w:r>
        <w:rPr>
          <w:noProof/>
          <w:szCs w:val="26"/>
        </w:rPr>
        <w:t xml:space="preserve">A. </w:t>
      </w:r>
      <w:r w:rsidR="00420138" w:rsidRPr="00420138">
        <w:rPr>
          <w:noProof/>
          <w:szCs w:val="26"/>
        </w:rPr>
        <w:t>Từ C đến E</w:t>
      </w:r>
    </w:p>
    <w:p w14:paraId="678C4525" w14:textId="4E04BA40" w:rsidR="003E1F55" w:rsidRPr="00BA4A19" w:rsidRDefault="003E1F55" w:rsidP="003E1F55">
      <w:pPr>
        <w:rPr>
          <w:noProof/>
          <w:szCs w:val="26"/>
        </w:rPr>
      </w:pPr>
      <w:r>
        <w:rPr>
          <w:noProof/>
          <w:szCs w:val="26"/>
        </w:rPr>
        <w:t xml:space="preserve">B. </w:t>
      </w:r>
      <w:r w:rsidR="00420138" w:rsidRPr="00420138">
        <w:rPr>
          <w:noProof/>
          <w:szCs w:val="26"/>
        </w:rPr>
        <w:t>Từ E sang C</w:t>
      </w:r>
    </w:p>
    <w:p w14:paraId="0B459228" w14:textId="15EDF7DE" w:rsidR="003E1F55" w:rsidRPr="00BA4A19" w:rsidRDefault="003E1F55" w:rsidP="003E1F55">
      <w:pPr>
        <w:rPr>
          <w:noProof/>
          <w:szCs w:val="26"/>
        </w:rPr>
      </w:pPr>
      <w:r>
        <w:rPr>
          <w:noProof/>
          <w:szCs w:val="26"/>
        </w:rPr>
        <w:t xml:space="preserve">C. </w:t>
      </w:r>
      <w:r w:rsidR="00420138" w:rsidRPr="00420138">
        <w:rPr>
          <w:noProof/>
          <w:szCs w:val="26"/>
        </w:rPr>
        <w:t>Cả a, b đều sai</w:t>
      </w:r>
    </w:p>
    <w:p w14:paraId="0704C9B9" w14:textId="4AD19D9E" w:rsidR="003E1F55" w:rsidRDefault="003E1F55" w:rsidP="003E1F55">
      <w:pPr>
        <w:tabs>
          <w:tab w:val="left" w:pos="2566"/>
          <w:tab w:val="left" w:pos="4853"/>
          <w:tab w:val="left" w:pos="7140"/>
        </w:tabs>
        <w:rPr>
          <w:noProof/>
          <w:szCs w:val="26"/>
        </w:rPr>
      </w:pPr>
      <w:r>
        <w:rPr>
          <w:noProof/>
          <w:szCs w:val="26"/>
        </w:rPr>
        <w:t xml:space="preserve">D. </w:t>
      </w:r>
      <w:r w:rsidR="00420138" w:rsidRPr="00420138">
        <w:rPr>
          <w:noProof/>
          <w:szCs w:val="26"/>
        </w:rPr>
        <w:t>Cả a, b đều đúng</w:t>
      </w:r>
    </w:p>
    <w:p w14:paraId="5DBB72BB" w14:textId="77777777" w:rsidR="003E1F55" w:rsidRDefault="003E1F55" w:rsidP="003E1F55">
      <w:pPr>
        <w:jc w:val="both"/>
        <w:rPr>
          <w:b/>
        </w:rPr>
      </w:pPr>
      <w:r>
        <w:rPr>
          <w:szCs w:val="26"/>
        </w:rPr>
        <w:t>ANSWER: A</w:t>
      </w:r>
      <w:r>
        <w:rPr>
          <w:b/>
        </w:rPr>
        <w:t xml:space="preserve"> </w:t>
      </w:r>
    </w:p>
    <w:p w14:paraId="7B2D566F" w14:textId="77777777" w:rsidR="003E1F55" w:rsidRDefault="003E1F55" w:rsidP="003E1F55">
      <w:pPr>
        <w:jc w:val="both"/>
        <w:rPr>
          <w:bCs/>
        </w:rPr>
      </w:pPr>
    </w:p>
    <w:p w14:paraId="1559CCC0" w14:textId="785D025D" w:rsidR="003E1F55" w:rsidRDefault="00420138" w:rsidP="003E1F55">
      <w:pPr>
        <w:rPr>
          <w:noProof/>
          <w:szCs w:val="26"/>
        </w:rPr>
      </w:pPr>
      <w:r w:rsidRPr="00420138">
        <w:rPr>
          <w:noProof/>
          <w:szCs w:val="26"/>
        </w:rPr>
        <w:t>Transistor có bao nhiêu trạng thái hoạt động:</w:t>
      </w:r>
    </w:p>
    <w:p w14:paraId="31108EEF" w14:textId="62C3CC66" w:rsidR="003E1F55" w:rsidRPr="00BA4A19" w:rsidRDefault="003E1F55" w:rsidP="003E1F55">
      <w:pPr>
        <w:rPr>
          <w:noProof/>
          <w:szCs w:val="26"/>
        </w:rPr>
      </w:pPr>
      <w:r>
        <w:rPr>
          <w:noProof/>
          <w:szCs w:val="26"/>
        </w:rPr>
        <w:t xml:space="preserve">A. </w:t>
      </w:r>
      <w:r w:rsidR="00420138">
        <w:rPr>
          <w:noProof/>
          <w:szCs w:val="26"/>
        </w:rPr>
        <w:t>2</w:t>
      </w:r>
    </w:p>
    <w:p w14:paraId="63482E9B" w14:textId="0C855ED1" w:rsidR="003E1F55" w:rsidRPr="00BA4A19" w:rsidRDefault="003E1F55" w:rsidP="003E1F55">
      <w:pPr>
        <w:rPr>
          <w:noProof/>
          <w:szCs w:val="26"/>
        </w:rPr>
      </w:pPr>
      <w:r>
        <w:rPr>
          <w:noProof/>
          <w:szCs w:val="26"/>
        </w:rPr>
        <w:t xml:space="preserve">B. </w:t>
      </w:r>
      <w:r w:rsidR="00420138">
        <w:rPr>
          <w:noProof/>
          <w:szCs w:val="26"/>
        </w:rPr>
        <w:t>4</w:t>
      </w:r>
    </w:p>
    <w:p w14:paraId="6330CA98" w14:textId="739331C5" w:rsidR="003E1F55" w:rsidRPr="00BA4A19" w:rsidRDefault="003E1F55" w:rsidP="003E1F55">
      <w:pPr>
        <w:rPr>
          <w:noProof/>
          <w:szCs w:val="26"/>
        </w:rPr>
      </w:pPr>
      <w:r>
        <w:rPr>
          <w:noProof/>
          <w:szCs w:val="26"/>
        </w:rPr>
        <w:t xml:space="preserve">C. </w:t>
      </w:r>
      <w:r w:rsidR="00420138">
        <w:rPr>
          <w:noProof/>
          <w:szCs w:val="26"/>
        </w:rPr>
        <w:t>1</w:t>
      </w:r>
    </w:p>
    <w:p w14:paraId="61D924B3" w14:textId="70E93518" w:rsidR="003E1F55" w:rsidRDefault="003E1F55" w:rsidP="003E1F55">
      <w:pPr>
        <w:tabs>
          <w:tab w:val="left" w:pos="2566"/>
          <w:tab w:val="left" w:pos="4853"/>
          <w:tab w:val="left" w:pos="7140"/>
        </w:tabs>
        <w:rPr>
          <w:noProof/>
          <w:szCs w:val="26"/>
        </w:rPr>
      </w:pPr>
      <w:r>
        <w:rPr>
          <w:noProof/>
          <w:szCs w:val="26"/>
        </w:rPr>
        <w:t xml:space="preserve">D. </w:t>
      </w:r>
      <w:r w:rsidR="00420138">
        <w:rPr>
          <w:noProof/>
          <w:szCs w:val="26"/>
        </w:rPr>
        <w:t>3</w:t>
      </w:r>
    </w:p>
    <w:p w14:paraId="6261CE0D" w14:textId="77777777" w:rsidR="003E1F55" w:rsidRDefault="003E1F55" w:rsidP="003E1F55">
      <w:pPr>
        <w:jc w:val="both"/>
        <w:rPr>
          <w:b/>
        </w:rPr>
      </w:pPr>
      <w:r>
        <w:rPr>
          <w:szCs w:val="26"/>
        </w:rPr>
        <w:t>ANSWER: A</w:t>
      </w:r>
      <w:r>
        <w:rPr>
          <w:b/>
        </w:rPr>
        <w:t xml:space="preserve"> </w:t>
      </w:r>
    </w:p>
    <w:p w14:paraId="5D2ABF8F" w14:textId="1C01FAEB" w:rsidR="003E1F55" w:rsidRDefault="003E1F55" w:rsidP="003E1F55">
      <w:pPr>
        <w:rPr>
          <w:noProof/>
          <w:szCs w:val="26"/>
        </w:rPr>
      </w:pPr>
    </w:p>
    <w:p w14:paraId="1303B881" w14:textId="7420909F" w:rsidR="00420138" w:rsidRDefault="00420138" w:rsidP="003E1F55">
      <w:pPr>
        <w:rPr>
          <w:noProof/>
          <w:szCs w:val="26"/>
        </w:rPr>
      </w:pPr>
      <w:r w:rsidRPr="00420138">
        <w:rPr>
          <w:noProof/>
          <w:szCs w:val="26"/>
        </w:rPr>
        <w:t>Các linh kiện thụ động gồm có</w:t>
      </w:r>
    </w:p>
    <w:p w14:paraId="4C03ADEF" w14:textId="5650B3A4" w:rsidR="003E1F55" w:rsidRPr="00BA4A19" w:rsidRDefault="003E1F55" w:rsidP="003E1F55">
      <w:pPr>
        <w:rPr>
          <w:noProof/>
          <w:szCs w:val="26"/>
        </w:rPr>
      </w:pPr>
      <w:r>
        <w:rPr>
          <w:noProof/>
          <w:szCs w:val="26"/>
        </w:rPr>
        <w:t xml:space="preserve">A. </w:t>
      </w:r>
      <w:r w:rsidR="00420138" w:rsidRPr="00420138">
        <w:rPr>
          <w:noProof/>
          <w:szCs w:val="26"/>
        </w:rPr>
        <w:t>Điện trở, transitor, Diode</w:t>
      </w:r>
    </w:p>
    <w:p w14:paraId="4434939F" w14:textId="36AE00F6" w:rsidR="003E1F55" w:rsidRPr="00BA4A19" w:rsidRDefault="003E1F55" w:rsidP="003E1F55">
      <w:pPr>
        <w:rPr>
          <w:noProof/>
          <w:szCs w:val="26"/>
        </w:rPr>
      </w:pPr>
      <w:r>
        <w:rPr>
          <w:noProof/>
          <w:szCs w:val="26"/>
        </w:rPr>
        <w:t xml:space="preserve">B. </w:t>
      </w:r>
      <w:r w:rsidR="00420138" w:rsidRPr="00420138">
        <w:rPr>
          <w:noProof/>
          <w:szCs w:val="26"/>
        </w:rPr>
        <w:t>Điện trở, tụ điện, Transitor</w:t>
      </w:r>
    </w:p>
    <w:p w14:paraId="301026E2" w14:textId="3A8D4805" w:rsidR="003E1F55" w:rsidRPr="00BA4A19" w:rsidRDefault="003E1F55" w:rsidP="003E1F55">
      <w:pPr>
        <w:rPr>
          <w:noProof/>
          <w:szCs w:val="26"/>
        </w:rPr>
      </w:pPr>
      <w:r>
        <w:rPr>
          <w:noProof/>
          <w:szCs w:val="26"/>
        </w:rPr>
        <w:t xml:space="preserve">C. </w:t>
      </w:r>
      <w:r w:rsidR="00420138" w:rsidRPr="00420138">
        <w:rPr>
          <w:noProof/>
          <w:szCs w:val="26"/>
        </w:rPr>
        <w:t>Điện trở, tụ điện, cuộn dây</w:t>
      </w:r>
    </w:p>
    <w:p w14:paraId="76B08A0F" w14:textId="11837649" w:rsidR="003E1F55" w:rsidRDefault="003E1F55" w:rsidP="003E1F55">
      <w:pPr>
        <w:tabs>
          <w:tab w:val="left" w:pos="2566"/>
          <w:tab w:val="left" w:pos="4853"/>
          <w:tab w:val="left" w:pos="7140"/>
        </w:tabs>
        <w:rPr>
          <w:noProof/>
          <w:szCs w:val="26"/>
        </w:rPr>
      </w:pPr>
      <w:r>
        <w:rPr>
          <w:noProof/>
          <w:szCs w:val="26"/>
        </w:rPr>
        <w:t xml:space="preserve">D. </w:t>
      </w:r>
      <w:r w:rsidR="00420138" w:rsidRPr="00420138">
        <w:rPr>
          <w:noProof/>
          <w:szCs w:val="26"/>
        </w:rPr>
        <w:t>Điện trở, tụ điện, Diode</w:t>
      </w:r>
    </w:p>
    <w:p w14:paraId="6DAD591B" w14:textId="77777777" w:rsidR="003E1F55" w:rsidRDefault="003E1F55" w:rsidP="003E1F55">
      <w:pPr>
        <w:jc w:val="both"/>
        <w:rPr>
          <w:b/>
        </w:rPr>
      </w:pPr>
      <w:r>
        <w:rPr>
          <w:szCs w:val="26"/>
        </w:rPr>
        <w:t>ANSWER: A</w:t>
      </w:r>
      <w:r>
        <w:rPr>
          <w:b/>
        </w:rPr>
        <w:t xml:space="preserve"> </w:t>
      </w:r>
    </w:p>
    <w:p w14:paraId="2E406429" w14:textId="3EA4FF42" w:rsidR="003E1F55" w:rsidRDefault="003E1F55" w:rsidP="003E1F55">
      <w:pPr>
        <w:rPr>
          <w:noProof/>
          <w:szCs w:val="26"/>
        </w:rPr>
      </w:pPr>
    </w:p>
    <w:p w14:paraId="5AE163BD" w14:textId="6D4901FB" w:rsidR="00420138" w:rsidRDefault="00420138" w:rsidP="003E1F55">
      <w:pPr>
        <w:rPr>
          <w:noProof/>
          <w:szCs w:val="26"/>
        </w:rPr>
      </w:pPr>
      <w:r w:rsidRPr="00420138">
        <w:rPr>
          <w:noProof/>
          <w:szCs w:val="26"/>
        </w:rPr>
        <w:t>Trong các chân của Transitor, chân nào làm nhiệm vụ kích dẫn cho Transitor</w:t>
      </w:r>
    </w:p>
    <w:p w14:paraId="774F3C67" w14:textId="2182DD38" w:rsidR="003E1F55" w:rsidRPr="00BA4A19" w:rsidRDefault="003E1F55" w:rsidP="003E1F55">
      <w:pPr>
        <w:rPr>
          <w:noProof/>
          <w:szCs w:val="26"/>
        </w:rPr>
      </w:pPr>
      <w:r>
        <w:rPr>
          <w:noProof/>
          <w:szCs w:val="26"/>
        </w:rPr>
        <w:t xml:space="preserve">A. </w:t>
      </w:r>
      <w:r w:rsidR="00420138" w:rsidRPr="00420138">
        <w:rPr>
          <w:noProof/>
          <w:szCs w:val="26"/>
        </w:rPr>
        <w:t>Chân B</w:t>
      </w:r>
    </w:p>
    <w:p w14:paraId="35CD2E82" w14:textId="58DEF32A" w:rsidR="003E1F55" w:rsidRPr="00BA4A19" w:rsidRDefault="003E1F55" w:rsidP="003E1F55">
      <w:pPr>
        <w:rPr>
          <w:noProof/>
          <w:szCs w:val="26"/>
        </w:rPr>
      </w:pPr>
      <w:r>
        <w:rPr>
          <w:noProof/>
          <w:szCs w:val="26"/>
        </w:rPr>
        <w:t xml:space="preserve">B. </w:t>
      </w:r>
      <w:r w:rsidR="00420138" w:rsidRPr="00420138">
        <w:rPr>
          <w:noProof/>
          <w:szCs w:val="26"/>
        </w:rPr>
        <w:t>Chân C</w:t>
      </w:r>
    </w:p>
    <w:p w14:paraId="1B7E0B11" w14:textId="324F582F" w:rsidR="003E1F55" w:rsidRPr="00BA4A19" w:rsidRDefault="003E1F55" w:rsidP="003E1F55">
      <w:pPr>
        <w:rPr>
          <w:noProof/>
          <w:szCs w:val="26"/>
        </w:rPr>
      </w:pPr>
      <w:r>
        <w:rPr>
          <w:noProof/>
          <w:szCs w:val="26"/>
        </w:rPr>
        <w:t xml:space="preserve">C. </w:t>
      </w:r>
      <w:r w:rsidR="00420138" w:rsidRPr="00420138">
        <w:rPr>
          <w:noProof/>
          <w:szCs w:val="26"/>
        </w:rPr>
        <w:t>Chân D</w:t>
      </w:r>
    </w:p>
    <w:p w14:paraId="4D7B5CD9" w14:textId="3825B086" w:rsidR="003E1F55" w:rsidRDefault="003E1F55" w:rsidP="003E1F55">
      <w:pPr>
        <w:tabs>
          <w:tab w:val="left" w:pos="2566"/>
          <w:tab w:val="left" w:pos="4853"/>
          <w:tab w:val="left" w:pos="7140"/>
        </w:tabs>
        <w:rPr>
          <w:noProof/>
          <w:szCs w:val="26"/>
        </w:rPr>
      </w:pPr>
      <w:r>
        <w:rPr>
          <w:noProof/>
          <w:szCs w:val="26"/>
        </w:rPr>
        <w:t xml:space="preserve">D. </w:t>
      </w:r>
      <w:r w:rsidR="00420138" w:rsidRPr="00420138">
        <w:rPr>
          <w:noProof/>
          <w:szCs w:val="26"/>
        </w:rPr>
        <w:t>Chân E</w:t>
      </w:r>
    </w:p>
    <w:p w14:paraId="10A5CA3A" w14:textId="77777777" w:rsidR="003E1F55" w:rsidRDefault="003E1F55" w:rsidP="003E1F55">
      <w:pPr>
        <w:jc w:val="both"/>
        <w:rPr>
          <w:b/>
        </w:rPr>
      </w:pPr>
      <w:r>
        <w:rPr>
          <w:szCs w:val="26"/>
        </w:rPr>
        <w:t>ANSWER: A</w:t>
      </w:r>
      <w:r>
        <w:rPr>
          <w:b/>
        </w:rPr>
        <w:t xml:space="preserve"> </w:t>
      </w:r>
    </w:p>
    <w:p w14:paraId="434BBAEF" w14:textId="5A2CE529" w:rsidR="003E1F55" w:rsidRDefault="003E1F55" w:rsidP="003E1F55">
      <w:pPr>
        <w:rPr>
          <w:noProof/>
          <w:szCs w:val="26"/>
        </w:rPr>
      </w:pPr>
    </w:p>
    <w:p w14:paraId="076035BB" w14:textId="3333397C" w:rsidR="00420138" w:rsidRDefault="00420138" w:rsidP="003E1F55">
      <w:pPr>
        <w:rPr>
          <w:noProof/>
          <w:szCs w:val="26"/>
        </w:rPr>
      </w:pPr>
      <w:r w:rsidRPr="00420138">
        <w:rPr>
          <w:noProof/>
          <w:szCs w:val="26"/>
        </w:rPr>
        <w:t>Điện áp rơi trên chân BE của Transitor là bao nhiêu Volt</w:t>
      </w:r>
    </w:p>
    <w:p w14:paraId="4B4F2E94" w14:textId="08F836A8" w:rsidR="003E1F55" w:rsidRPr="00BA4A19" w:rsidRDefault="003E1F55" w:rsidP="003E1F55">
      <w:pPr>
        <w:rPr>
          <w:noProof/>
          <w:szCs w:val="26"/>
        </w:rPr>
      </w:pPr>
      <w:r>
        <w:rPr>
          <w:noProof/>
          <w:szCs w:val="26"/>
        </w:rPr>
        <w:t xml:space="preserve">A. </w:t>
      </w:r>
      <w:r w:rsidR="00420138" w:rsidRPr="00420138">
        <w:rPr>
          <w:noProof/>
          <w:szCs w:val="26"/>
        </w:rPr>
        <w:t>Xấp xỉ 0.7V</w:t>
      </w:r>
    </w:p>
    <w:p w14:paraId="37BAAFBE" w14:textId="16D0C4DE" w:rsidR="003E1F55" w:rsidRPr="00BA4A19" w:rsidRDefault="003E1F55" w:rsidP="003E1F55">
      <w:pPr>
        <w:rPr>
          <w:noProof/>
          <w:szCs w:val="26"/>
        </w:rPr>
      </w:pPr>
      <w:r>
        <w:rPr>
          <w:noProof/>
          <w:szCs w:val="26"/>
        </w:rPr>
        <w:t xml:space="preserve">B. </w:t>
      </w:r>
      <w:r w:rsidR="00420138" w:rsidRPr="00420138">
        <w:rPr>
          <w:noProof/>
          <w:szCs w:val="26"/>
        </w:rPr>
        <w:t>Xấp xỉ 0.5V</w:t>
      </w:r>
    </w:p>
    <w:p w14:paraId="3713E9AA" w14:textId="77777777" w:rsidR="00420138" w:rsidRDefault="003E1F55" w:rsidP="00420138">
      <w:pPr>
        <w:rPr>
          <w:noProof/>
          <w:szCs w:val="26"/>
        </w:rPr>
      </w:pPr>
      <w:r>
        <w:rPr>
          <w:noProof/>
          <w:szCs w:val="26"/>
        </w:rPr>
        <w:t xml:space="preserve">C. </w:t>
      </w:r>
      <w:r w:rsidR="00420138" w:rsidRPr="00420138">
        <w:rPr>
          <w:noProof/>
          <w:szCs w:val="26"/>
        </w:rPr>
        <w:t>Xấp xỉ 1.0V</w:t>
      </w:r>
    </w:p>
    <w:p w14:paraId="423154CD" w14:textId="17E1D6D6" w:rsidR="003E1F55" w:rsidRDefault="003E1F55" w:rsidP="00420138">
      <w:pPr>
        <w:rPr>
          <w:noProof/>
          <w:szCs w:val="26"/>
        </w:rPr>
      </w:pPr>
      <w:r>
        <w:rPr>
          <w:noProof/>
          <w:szCs w:val="26"/>
        </w:rPr>
        <w:t xml:space="preserve">D. </w:t>
      </w:r>
      <w:r w:rsidR="00420138" w:rsidRPr="00420138">
        <w:rPr>
          <w:noProof/>
          <w:szCs w:val="26"/>
        </w:rPr>
        <w:t>Xấp xỉ 0.3V</w:t>
      </w:r>
    </w:p>
    <w:p w14:paraId="798F121D" w14:textId="77777777" w:rsidR="003E1F55" w:rsidRDefault="003E1F55" w:rsidP="003E1F55">
      <w:pPr>
        <w:jc w:val="both"/>
        <w:rPr>
          <w:b/>
        </w:rPr>
      </w:pPr>
      <w:r>
        <w:rPr>
          <w:szCs w:val="26"/>
        </w:rPr>
        <w:t>ANSWER: A</w:t>
      </w:r>
      <w:r>
        <w:rPr>
          <w:b/>
        </w:rPr>
        <w:t xml:space="preserve"> </w:t>
      </w:r>
    </w:p>
    <w:p w14:paraId="37759C81" w14:textId="17940C91" w:rsidR="003E1F55" w:rsidRDefault="003E1F55" w:rsidP="003E1F55">
      <w:pPr>
        <w:rPr>
          <w:noProof/>
          <w:szCs w:val="26"/>
        </w:rPr>
      </w:pPr>
    </w:p>
    <w:p w14:paraId="25B2DA6A" w14:textId="1D8E2A8C" w:rsidR="00DF581C" w:rsidRDefault="00DF581C" w:rsidP="003E1F55">
      <w:pPr>
        <w:rPr>
          <w:noProof/>
          <w:szCs w:val="26"/>
        </w:rPr>
      </w:pPr>
      <w:r w:rsidRPr="00DF581C">
        <w:rPr>
          <w:noProof/>
          <w:szCs w:val="26"/>
        </w:rPr>
        <w:t>Biểu đồ hiển thị của một tín hiệu tương tự (analog) thường là dạng:</w:t>
      </w:r>
    </w:p>
    <w:p w14:paraId="3601D1DD" w14:textId="249DF5DE" w:rsidR="003E1F55" w:rsidRPr="00BA4A19" w:rsidRDefault="003E1F55" w:rsidP="003E1F55">
      <w:pPr>
        <w:rPr>
          <w:noProof/>
          <w:szCs w:val="26"/>
        </w:rPr>
      </w:pPr>
      <w:r>
        <w:rPr>
          <w:noProof/>
          <w:szCs w:val="26"/>
        </w:rPr>
        <w:t xml:space="preserve">A. </w:t>
      </w:r>
      <w:r w:rsidR="00DF581C" w:rsidRPr="00402D91">
        <w:t xml:space="preserve">Tất cả </w:t>
      </w:r>
      <w:r w:rsidR="00DF581C">
        <w:t xml:space="preserve">các ý sau </w:t>
      </w:r>
      <w:r w:rsidR="00DF581C" w:rsidRPr="00402D91">
        <w:t>đều đúng</w:t>
      </w:r>
      <w:r w:rsidR="00DF581C">
        <w:t xml:space="preserve"> </w:t>
      </w:r>
    </w:p>
    <w:p w14:paraId="7EDCCC52" w14:textId="1A186E34" w:rsidR="003E1F55" w:rsidRPr="00BA4A19" w:rsidRDefault="003E1F55" w:rsidP="003E1F55">
      <w:pPr>
        <w:rPr>
          <w:noProof/>
          <w:szCs w:val="26"/>
        </w:rPr>
      </w:pPr>
      <w:r>
        <w:rPr>
          <w:noProof/>
          <w:szCs w:val="26"/>
        </w:rPr>
        <w:t xml:space="preserve">B. </w:t>
      </w:r>
      <w:r w:rsidR="00DF581C" w:rsidRPr="00DF581C">
        <w:rPr>
          <w:noProof/>
          <w:szCs w:val="26"/>
        </w:rPr>
        <w:t>Hình cos</w:t>
      </w:r>
    </w:p>
    <w:p w14:paraId="7797591A" w14:textId="0EA031C0" w:rsidR="003E1F55" w:rsidRPr="00BA4A19" w:rsidRDefault="003E1F55" w:rsidP="003E1F55">
      <w:pPr>
        <w:rPr>
          <w:noProof/>
          <w:szCs w:val="26"/>
        </w:rPr>
      </w:pPr>
      <w:r>
        <w:rPr>
          <w:noProof/>
          <w:szCs w:val="26"/>
        </w:rPr>
        <w:t xml:space="preserve">C. </w:t>
      </w:r>
      <w:r w:rsidR="00DF581C" w:rsidRPr="00DF581C">
        <w:rPr>
          <w:noProof/>
          <w:szCs w:val="26"/>
        </w:rPr>
        <w:t>Hình dạng một đường cong nào đó</w:t>
      </w:r>
    </w:p>
    <w:p w14:paraId="04422945" w14:textId="0C67AFA0" w:rsidR="003E1F55" w:rsidRDefault="003E1F55" w:rsidP="003E1F55">
      <w:pPr>
        <w:tabs>
          <w:tab w:val="left" w:pos="2566"/>
          <w:tab w:val="left" w:pos="4853"/>
          <w:tab w:val="left" w:pos="7140"/>
        </w:tabs>
        <w:rPr>
          <w:noProof/>
          <w:szCs w:val="26"/>
        </w:rPr>
      </w:pPr>
      <w:r>
        <w:rPr>
          <w:noProof/>
          <w:szCs w:val="26"/>
        </w:rPr>
        <w:t xml:space="preserve">D. </w:t>
      </w:r>
      <w:r w:rsidR="00DF581C" w:rsidRPr="00DF581C">
        <w:rPr>
          <w:noProof/>
          <w:szCs w:val="26"/>
        </w:rPr>
        <w:t>Hình sin</w:t>
      </w:r>
    </w:p>
    <w:p w14:paraId="7935E20D" w14:textId="77777777" w:rsidR="003E1F55" w:rsidRDefault="003E1F55" w:rsidP="003E1F55">
      <w:pPr>
        <w:jc w:val="both"/>
        <w:rPr>
          <w:b/>
        </w:rPr>
      </w:pPr>
      <w:r>
        <w:rPr>
          <w:szCs w:val="26"/>
        </w:rPr>
        <w:t>ANSWER: A</w:t>
      </w:r>
      <w:r>
        <w:rPr>
          <w:b/>
        </w:rPr>
        <w:t xml:space="preserve"> </w:t>
      </w:r>
    </w:p>
    <w:p w14:paraId="232E1073" w14:textId="77777777" w:rsidR="003E1F55" w:rsidRDefault="003E1F55" w:rsidP="003E1F55">
      <w:pPr>
        <w:jc w:val="both"/>
        <w:rPr>
          <w:bCs/>
        </w:rPr>
      </w:pPr>
    </w:p>
    <w:p w14:paraId="3939CBD7" w14:textId="17056E8F" w:rsidR="003E1F55" w:rsidRDefault="00DF581C" w:rsidP="003E1F55">
      <w:pPr>
        <w:rPr>
          <w:noProof/>
          <w:szCs w:val="26"/>
        </w:rPr>
      </w:pPr>
      <w:r w:rsidRPr="00DF581C">
        <w:rPr>
          <w:noProof/>
          <w:szCs w:val="26"/>
        </w:rPr>
        <w:t>Phát biểu nào sau đây đúng với mạch tích hợp (IC)</w:t>
      </w:r>
    </w:p>
    <w:p w14:paraId="794DDC8E" w14:textId="762966E3" w:rsidR="003E1F55" w:rsidRPr="00BA4A19" w:rsidRDefault="003E1F55" w:rsidP="003E1F55">
      <w:pPr>
        <w:rPr>
          <w:noProof/>
          <w:szCs w:val="26"/>
        </w:rPr>
      </w:pPr>
      <w:r>
        <w:rPr>
          <w:noProof/>
          <w:szCs w:val="26"/>
        </w:rPr>
        <w:t xml:space="preserve">A. </w:t>
      </w:r>
      <w:r w:rsidR="00DF581C" w:rsidRPr="00DF581C">
        <w:rPr>
          <w:noProof/>
          <w:szCs w:val="26"/>
        </w:rPr>
        <w:t>Là tập hợp các mạch điện chứa các thụ động và thực hiện một chức năng xác định</w:t>
      </w:r>
    </w:p>
    <w:p w14:paraId="3B13318B" w14:textId="7E1C0622" w:rsidR="003E1F55" w:rsidRPr="00BA4A19" w:rsidRDefault="003E1F55" w:rsidP="003E1F55">
      <w:pPr>
        <w:rPr>
          <w:noProof/>
          <w:szCs w:val="26"/>
        </w:rPr>
      </w:pPr>
      <w:r>
        <w:rPr>
          <w:noProof/>
          <w:szCs w:val="26"/>
        </w:rPr>
        <w:lastRenderedPageBreak/>
        <w:t xml:space="preserve">B. </w:t>
      </w:r>
      <w:r w:rsidR="00DF581C" w:rsidRPr="00DF581C">
        <w:rPr>
          <w:noProof/>
          <w:szCs w:val="26"/>
        </w:rPr>
        <w:t>Là tập hợp các mạch điện chứa các linh kiện bán dẫn và thực hiện một chức năng xác định</w:t>
      </w:r>
    </w:p>
    <w:p w14:paraId="6A606202" w14:textId="69A16A3B" w:rsidR="003E1F55" w:rsidRPr="00BA4A19" w:rsidRDefault="003E1F55" w:rsidP="003E1F55">
      <w:pPr>
        <w:rPr>
          <w:noProof/>
          <w:szCs w:val="26"/>
        </w:rPr>
      </w:pPr>
      <w:r>
        <w:rPr>
          <w:noProof/>
          <w:szCs w:val="26"/>
        </w:rPr>
        <w:t xml:space="preserve">C. </w:t>
      </w:r>
      <w:r w:rsidR="00DF581C" w:rsidRPr="00DF581C">
        <w:rPr>
          <w:noProof/>
          <w:szCs w:val="26"/>
        </w:rPr>
        <w:t>Là tập hợp các mạch điện nối tiếp hay song song</w:t>
      </w:r>
    </w:p>
    <w:p w14:paraId="0E9CCFA1" w14:textId="34415220" w:rsidR="003E1F55" w:rsidRDefault="003E1F55" w:rsidP="003E1F55">
      <w:pPr>
        <w:tabs>
          <w:tab w:val="left" w:pos="2566"/>
          <w:tab w:val="left" w:pos="4853"/>
          <w:tab w:val="left" w:pos="7140"/>
        </w:tabs>
        <w:rPr>
          <w:noProof/>
          <w:szCs w:val="26"/>
        </w:rPr>
      </w:pPr>
      <w:r>
        <w:rPr>
          <w:noProof/>
          <w:szCs w:val="26"/>
        </w:rPr>
        <w:t xml:space="preserve">D. </w:t>
      </w:r>
      <w:r w:rsidR="00DF581C">
        <w:rPr>
          <w:noProof/>
          <w:szCs w:val="26"/>
        </w:rPr>
        <w:t>Tất cả đều sai</w:t>
      </w:r>
    </w:p>
    <w:p w14:paraId="30D6125B" w14:textId="5D677AE4" w:rsidR="003E1F55" w:rsidRDefault="003E1F55" w:rsidP="003E1F55">
      <w:pPr>
        <w:jc w:val="both"/>
        <w:rPr>
          <w:b/>
        </w:rPr>
      </w:pPr>
      <w:r>
        <w:rPr>
          <w:szCs w:val="26"/>
        </w:rPr>
        <w:t>ANSWER: A</w:t>
      </w:r>
      <w:r>
        <w:rPr>
          <w:b/>
        </w:rPr>
        <w:t xml:space="preserve"> </w:t>
      </w:r>
    </w:p>
    <w:p w14:paraId="65E26786" w14:textId="77777777" w:rsidR="004001D1" w:rsidRDefault="004001D1" w:rsidP="003E1F55">
      <w:pPr>
        <w:jc w:val="both"/>
        <w:rPr>
          <w:b/>
        </w:rPr>
      </w:pPr>
    </w:p>
    <w:p w14:paraId="1F8AEFBF" w14:textId="61E9B23B" w:rsidR="003E1F55" w:rsidRDefault="004001D1" w:rsidP="003E1F55">
      <w:pPr>
        <w:rPr>
          <w:noProof/>
          <w:szCs w:val="26"/>
        </w:rPr>
      </w:pPr>
      <w:r w:rsidRPr="004001D1">
        <w:rPr>
          <w:noProof/>
          <w:szCs w:val="26"/>
        </w:rPr>
        <w:t>IC 555 là loại linh kiện dùng để:</w:t>
      </w:r>
    </w:p>
    <w:p w14:paraId="301C3F31" w14:textId="0125C79A" w:rsidR="003E1F55" w:rsidRPr="00BA4A19" w:rsidRDefault="003E1F55" w:rsidP="003E1F55">
      <w:pPr>
        <w:rPr>
          <w:noProof/>
          <w:szCs w:val="26"/>
        </w:rPr>
      </w:pPr>
      <w:r>
        <w:rPr>
          <w:noProof/>
          <w:szCs w:val="26"/>
        </w:rPr>
        <w:t xml:space="preserve">A. </w:t>
      </w:r>
      <w:r w:rsidR="004001D1" w:rsidRPr="004001D1">
        <w:rPr>
          <w:noProof/>
          <w:szCs w:val="26"/>
        </w:rPr>
        <w:t>Tạo xung vuông</w:t>
      </w:r>
    </w:p>
    <w:p w14:paraId="46B0F53F" w14:textId="4A4E2F6A" w:rsidR="003E1F55" w:rsidRPr="00BA4A19" w:rsidRDefault="003E1F55" w:rsidP="003E1F55">
      <w:pPr>
        <w:rPr>
          <w:noProof/>
          <w:szCs w:val="26"/>
        </w:rPr>
      </w:pPr>
      <w:r>
        <w:rPr>
          <w:noProof/>
          <w:szCs w:val="26"/>
        </w:rPr>
        <w:t xml:space="preserve">B. </w:t>
      </w:r>
      <w:r w:rsidR="004001D1" w:rsidRPr="004001D1">
        <w:rPr>
          <w:noProof/>
          <w:szCs w:val="26"/>
        </w:rPr>
        <w:t>Khuếch đại điện áp</w:t>
      </w:r>
    </w:p>
    <w:p w14:paraId="0DBD3F71" w14:textId="66B92BD7" w:rsidR="003E1F55" w:rsidRPr="00BA4A19" w:rsidRDefault="003E1F55" w:rsidP="003E1F55">
      <w:pPr>
        <w:rPr>
          <w:noProof/>
          <w:szCs w:val="26"/>
        </w:rPr>
      </w:pPr>
      <w:r>
        <w:rPr>
          <w:noProof/>
          <w:szCs w:val="26"/>
        </w:rPr>
        <w:t xml:space="preserve">C. </w:t>
      </w:r>
      <w:r w:rsidR="004001D1" w:rsidRPr="004001D1">
        <w:rPr>
          <w:noProof/>
          <w:szCs w:val="26"/>
        </w:rPr>
        <w:t>So sánh điện áp</w:t>
      </w:r>
    </w:p>
    <w:p w14:paraId="30378574" w14:textId="3068CBA5" w:rsidR="003E1F55" w:rsidRDefault="003E1F55" w:rsidP="003E1F55">
      <w:pPr>
        <w:tabs>
          <w:tab w:val="left" w:pos="2566"/>
          <w:tab w:val="left" w:pos="4853"/>
          <w:tab w:val="left" w:pos="7140"/>
        </w:tabs>
        <w:rPr>
          <w:noProof/>
          <w:szCs w:val="26"/>
        </w:rPr>
      </w:pPr>
      <w:r>
        <w:rPr>
          <w:noProof/>
          <w:szCs w:val="26"/>
        </w:rPr>
        <w:t xml:space="preserve">D. </w:t>
      </w:r>
      <w:r w:rsidR="004001D1" w:rsidRPr="004001D1">
        <w:rPr>
          <w:noProof/>
          <w:szCs w:val="26"/>
        </w:rPr>
        <w:t>Tất cả đều đúng</w:t>
      </w:r>
    </w:p>
    <w:p w14:paraId="5D077DD8" w14:textId="77777777" w:rsidR="003E1F55" w:rsidRDefault="003E1F55" w:rsidP="003E1F55">
      <w:pPr>
        <w:jc w:val="both"/>
        <w:rPr>
          <w:b/>
        </w:rPr>
      </w:pPr>
      <w:r>
        <w:rPr>
          <w:szCs w:val="26"/>
        </w:rPr>
        <w:t>ANSWER: A</w:t>
      </w:r>
      <w:r>
        <w:rPr>
          <w:b/>
        </w:rPr>
        <w:t xml:space="preserve"> </w:t>
      </w:r>
    </w:p>
    <w:p w14:paraId="0373A4FC" w14:textId="00520291" w:rsidR="003E1F55" w:rsidRDefault="003E1F55" w:rsidP="003E1F55">
      <w:pPr>
        <w:rPr>
          <w:noProof/>
          <w:szCs w:val="26"/>
        </w:rPr>
      </w:pPr>
    </w:p>
    <w:p w14:paraId="65392753" w14:textId="49A00233" w:rsidR="004001D1" w:rsidRDefault="004001D1" w:rsidP="003E1F55">
      <w:pPr>
        <w:rPr>
          <w:noProof/>
          <w:szCs w:val="26"/>
        </w:rPr>
      </w:pPr>
      <w:r w:rsidRPr="004001D1">
        <w:rPr>
          <w:noProof/>
          <w:szCs w:val="26"/>
        </w:rPr>
        <w:t>Một Transistor có độ khuếch đại β = 85, khi cấp dòng phân cực ở cực B là 10 mA thì:</w:t>
      </w:r>
    </w:p>
    <w:p w14:paraId="068CFF0A" w14:textId="557EAE8D" w:rsidR="003E1F55" w:rsidRPr="00BA4A19" w:rsidRDefault="003E1F55" w:rsidP="003E1F55">
      <w:pPr>
        <w:rPr>
          <w:noProof/>
          <w:szCs w:val="26"/>
        </w:rPr>
      </w:pPr>
      <w:r>
        <w:rPr>
          <w:noProof/>
          <w:szCs w:val="26"/>
        </w:rPr>
        <w:t xml:space="preserve">A. </w:t>
      </w:r>
      <w:r w:rsidR="004001D1" w:rsidRPr="00402D91">
        <w:t>Hai câu đều đúng</w:t>
      </w:r>
    </w:p>
    <w:p w14:paraId="6A20CB8B" w14:textId="006A8B99" w:rsidR="003E1F55" w:rsidRPr="00BA4A19" w:rsidRDefault="003E1F55" w:rsidP="003E1F55">
      <w:pPr>
        <w:rPr>
          <w:noProof/>
          <w:szCs w:val="26"/>
        </w:rPr>
      </w:pPr>
      <w:r>
        <w:rPr>
          <w:noProof/>
          <w:szCs w:val="26"/>
        </w:rPr>
        <w:t xml:space="preserve">B. </w:t>
      </w:r>
      <w:r w:rsidR="004001D1" w:rsidRPr="00402D91">
        <w:rPr>
          <w:position w:val="-12"/>
        </w:rPr>
        <w:object w:dxaOrig="1140" w:dyaOrig="360" w14:anchorId="5A40BB9E">
          <v:shape id="_x0000_i1045" type="#_x0000_t75" style="width:57pt;height:17.85pt" o:ole="">
            <v:imagedata r:id="rId51" o:title=""/>
          </v:shape>
          <o:OLEObject Type="Embed" ProgID="Equation.DSMT4" ShapeID="_x0000_i1045" DrawAspect="Content" ObjectID="_1729949719" r:id="rId52"/>
        </w:object>
      </w:r>
    </w:p>
    <w:p w14:paraId="072D7415" w14:textId="29BD1802" w:rsidR="003E1F55" w:rsidRPr="00BA4A19" w:rsidRDefault="003E1F55" w:rsidP="003E1F55">
      <w:pPr>
        <w:rPr>
          <w:noProof/>
          <w:szCs w:val="26"/>
        </w:rPr>
      </w:pPr>
      <w:r>
        <w:rPr>
          <w:noProof/>
          <w:szCs w:val="26"/>
        </w:rPr>
        <w:t xml:space="preserve">C. </w:t>
      </w:r>
      <w:r w:rsidR="004001D1" w:rsidRPr="00402D91">
        <w:rPr>
          <w:position w:val="-12"/>
        </w:rPr>
        <w:object w:dxaOrig="1140" w:dyaOrig="360" w14:anchorId="6C91A03C">
          <v:shape id="_x0000_i1046" type="#_x0000_t75" style="width:57pt;height:17.85pt" o:ole="">
            <v:imagedata r:id="rId53" o:title=""/>
          </v:shape>
          <o:OLEObject Type="Embed" ProgID="Equation.DSMT4" ShapeID="_x0000_i1046" DrawAspect="Content" ObjectID="_1729949720" r:id="rId54"/>
        </w:object>
      </w:r>
    </w:p>
    <w:p w14:paraId="75CB0246" w14:textId="0E7FBCE7" w:rsidR="003E1F55" w:rsidRDefault="003E1F55" w:rsidP="003E1F55">
      <w:pPr>
        <w:tabs>
          <w:tab w:val="left" w:pos="2566"/>
          <w:tab w:val="left" w:pos="4853"/>
          <w:tab w:val="left" w:pos="7140"/>
        </w:tabs>
        <w:rPr>
          <w:noProof/>
          <w:szCs w:val="26"/>
        </w:rPr>
      </w:pPr>
      <w:r>
        <w:rPr>
          <w:noProof/>
          <w:szCs w:val="26"/>
        </w:rPr>
        <w:t xml:space="preserve">D. </w:t>
      </w:r>
      <w:r w:rsidR="004001D1" w:rsidRPr="00402D91">
        <w:t>Hai câu đều sai</w:t>
      </w:r>
    </w:p>
    <w:p w14:paraId="08231D90" w14:textId="77777777" w:rsidR="003E1F55" w:rsidRDefault="003E1F55" w:rsidP="003E1F55">
      <w:pPr>
        <w:jc w:val="both"/>
        <w:rPr>
          <w:b/>
        </w:rPr>
      </w:pPr>
      <w:r>
        <w:rPr>
          <w:szCs w:val="26"/>
        </w:rPr>
        <w:t>ANSWER: A</w:t>
      </w:r>
      <w:r>
        <w:rPr>
          <w:b/>
        </w:rPr>
        <w:t xml:space="preserve"> </w:t>
      </w:r>
    </w:p>
    <w:p w14:paraId="4631C09B" w14:textId="561FF528" w:rsidR="003E1F55" w:rsidRDefault="003E1F55" w:rsidP="003E1F55">
      <w:pPr>
        <w:rPr>
          <w:noProof/>
          <w:szCs w:val="26"/>
        </w:rPr>
      </w:pPr>
    </w:p>
    <w:p w14:paraId="230CD879" w14:textId="4807330E" w:rsidR="004001D1" w:rsidRDefault="004001D1" w:rsidP="003E1F55">
      <w:pPr>
        <w:rPr>
          <w:noProof/>
          <w:szCs w:val="26"/>
        </w:rPr>
      </w:pPr>
      <w:r w:rsidRPr="004001D1">
        <w:rPr>
          <w:noProof/>
          <w:szCs w:val="26"/>
        </w:rPr>
        <w:t>Mạch điện hình bên là mạch:</w:t>
      </w:r>
    </w:p>
    <w:p w14:paraId="573E76ED" w14:textId="21EE5E2B" w:rsidR="004001D1" w:rsidRDefault="004001D1" w:rsidP="004001D1">
      <w:pPr>
        <w:jc w:val="center"/>
        <w:rPr>
          <w:noProof/>
          <w:szCs w:val="26"/>
        </w:rPr>
      </w:pPr>
      <w:r w:rsidRPr="00381DCF">
        <w:rPr>
          <w:noProof/>
        </w:rPr>
        <w:drawing>
          <wp:inline distT="0" distB="0" distL="0" distR="0" wp14:anchorId="12654FF2" wp14:editId="0BA3B1F3">
            <wp:extent cx="2009775" cy="1171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009775" cy="1171575"/>
                    </a:xfrm>
                    <a:prstGeom prst="rect">
                      <a:avLst/>
                    </a:prstGeom>
                    <a:noFill/>
                    <a:ln>
                      <a:noFill/>
                    </a:ln>
                  </pic:spPr>
                </pic:pic>
              </a:graphicData>
            </a:graphic>
          </wp:inline>
        </w:drawing>
      </w:r>
    </w:p>
    <w:p w14:paraId="7DB6C2FC" w14:textId="6100E6AF" w:rsidR="003E1F55" w:rsidRPr="00BA4A19" w:rsidRDefault="003E1F55" w:rsidP="003E1F55">
      <w:pPr>
        <w:rPr>
          <w:noProof/>
          <w:szCs w:val="26"/>
        </w:rPr>
      </w:pPr>
      <w:r>
        <w:rPr>
          <w:noProof/>
          <w:szCs w:val="26"/>
        </w:rPr>
        <w:t xml:space="preserve">A. </w:t>
      </w:r>
      <w:r w:rsidR="004001D1" w:rsidRPr="004001D1">
        <w:rPr>
          <w:noProof/>
          <w:szCs w:val="26"/>
        </w:rPr>
        <w:t>Chỉnh lưu toàn sóng dạng cầu</w:t>
      </w:r>
    </w:p>
    <w:p w14:paraId="67634517" w14:textId="4BAE9262" w:rsidR="003E1F55" w:rsidRPr="00BA4A19" w:rsidRDefault="003E1F55" w:rsidP="003E1F55">
      <w:pPr>
        <w:rPr>
          <w:noProof/>
          <w:szCs w:val="26"/>
        </w:rPr>
      </w:pPr>
      <w:r>
        <w:rPr>
          <w:noProof/>
          <w:szCs w:val="26"/>
        </w:rPr>
        <w:t xml:space="preserve">B. </w:t>
      </w:r>
      <w:r w:rsidR="004001D1" w:rsidRPr="004001D1">
        <w:rPr>
          <w:noProof/>
          <w:szCs w:val="26"/>
        </w:rPr>
        <w:t>Chỉnh lưu nửa chu kỳ.</w:t>
      </w:r>
    </w:p>
    <w:p w14:paraId="665E73D2" w14:textId="720A2891" w:rsidR="003E1F55" w:rsidRPr="00BA4A19" w:rsidRDefault="003E1F55" w:rsidP="003E1F55">
      <w:pPr>
        <w:rPr>
          <w:noProof/>
          <w:szCs w:val="26"/>
        </w:rPr>
      </w:pPr>
      <w:r>
        <w:rPr>
          <w:noProof/>
          <w:szCs w:val="26"/>
        </w:rPr>
        <w:t xml:space="preserve">C. </w:t>
      </w:r>
      <w:r w:rsidR="004001D1" w:rsidRPr="004001D1">
        <w:rPr>
          <w:noProof/>
          <w:szCs w:val="26"/>
        </w:rPr>
        <w:t>Chỉnh lưu nhân đôi điện áp.</w:t>
      </w:r>
    </w:p>
    <w:p w14:paraId="508E31C7" w14:textId="2A648698" w:rsidR="003E1F55" w:rsidRDefault="003E1F55" w:rsidP="003E1F55">
      <w:pPr>
        <w:tabs>
          <w:tab w:val="left" w:pos="2566"/>
          <w:tab w:val="left" w:pos="4853"/>
          <w:tab w:val="left" w:pos="7140"/>
        </w:tabs>
        <w:rPr>
          <w:noProof/>
          <w:szCs w:val="26"/>
        </w:rPr>
      </w:pPr>
      <w:r>
        <w:rPr>
          <w:noProof/>
          <w:szCs w:val="26"/>
        </w:rPr>
        <w:t xml:space="preserve">D. </w:t>
      </w:r>
      <w:r w:rsidR="004001D1" w:rsidRPr="004001D1">
        <w:rPr>
          <w:noProof/>
          <w:szCs w:val="26"/>
        </w:rPr>
        <w:t>Tất cả đều sai</w:t>
      </w:r>
    </w:p>
    <w:p w14:paraId="7A188E1C" w14:textId="77777777" w:rsidR="003E1F55" w:rsidRDefault="003E1F55" w:rsidP="003E1F55">
      <w:pPr>
        <w:jc w:val="both"/>
        <w:rPr>
          <w:b/>
        </w:rPr>
      </w:pPr>
      <w:r>
        <w:rPr>
          <w:szCs w:val="26"/>
        </w:rPr>
        <w:t>ANSWER: A</w:t>
      </w:r>
      <w:r>
        <w:rPr>
          <w:b/>
        </w:rPr>
        <w:t xml:space="preserve"> </w:t>
      </w:r>
    </w:p>
    <w:p w14:paraId="53472F0D" w14:textId="07F1215E" w:rsidR="003E1F55" w:rsidRDefault="003E1F55" w:rsidP="003E1F55">
      <w:pPr>
        <w:rPr>
          <w:noProof/>
          <w:szCs w:val="26"/>
        </w:rPr>
      </w:pPr>
    </w:p>
    <w:p w14:paraId="4899B8FD" w14:textId="71EC4FD7" w:rsidR="004001D1" w:rsidRDefault="004001D1" w:rsidP="003E1F55">
      <w:pPr>
        <w:rPr>
          <w:noProof/>
          <w:szCs w:val="26"/>
        </w:rPr>
      </w:pPr>
      <w:r w:rsidRPr="004001D1">
        <w:rPr>
          <w:noProof/>
          <w:szCs w:val="26"/>
        </w:rPr>
        <w:t>Chất bán dẫn có những loại hạt tải điện nào?</w:t>
      </w:r>
    </w:p>
    <w:p w14:paraId="6CE4E567" w14:textId="312FB477" w:rsidR="003E1F55" w:rsidRPr="00BA4A19" w:rsidRDefault="003E1F55" w:rsidP="003E1F55">
      <w:pPr>
        <w:rPr>
          <w:noProof/>
          <w:szCs w:val="26"/>
        </w:rPr>
      </w:pPr>
      <w:r>
        <w:rPr>
          <w:noProof/>
          <w:szCs w:val="26"/>
        </w:rPr>
        <w:t xml:space="preserve">A. </w:t>
      </w:r>
      <w:r w:rsidR="004001D1" w:rsidRPr="004001D1">
        <w:rPr>
          <w:noProof/>
          <w:szCs w:val="26"/>
        </w:rPr>
        <w:t>Electron</w:t>
      </w:r>
      <w:r w:rsidR="004001D1">
        <w:rPr>
          <w:noProof/>
          <w:szCs w:val="26"/>
        </w:rPr>
        <w:t xml:space="preserve"> </w:t>
      </w:r>
      <w:r w:rsidR="004001D1" w:rsidRPr="004001D1">
        <w:rPr>
          <w:noProof/>
          <w:szCs w:val="26"/>
        </w:rPr>
        <w:t>và lỗ trống</w:t>
      </w:r>
    </w:p>
    <w:p w14:paraId="24419EE6" w14:textId="3B215BC9" w:rsidR="003E1F55" w:rsidRPr="00BA4A19" w:rsidRDefault="003E1F55" w:rsidP="003E1F55">
      <w:pPr>
        <w:rPr>
          <w:noProof/>
          <w:szCs w:val="26"/>
        </w:rPr>
      </w:pPr>
      <w:r>
        <w:rPr>
          <w:noProof/>
          <w:szCs w:val="26"/>
        </w:rPr>
        <w:t xml:space="preserve">B. </w:t>
      </w:r>
      <w:r w:rsidR="004001D1" w:rsidRPr="004001D1">
        <w:rPr>
          <w:noProof/>
          <w:szCs w:val="26"/>
        </w:rPr>
        <w:t>Lỗ trống.</w:t>
      </w:r>
    </w:p>
    <w:p w14:paraId="0479A869" w14:textId="0E2AF8B3" w:rsidR="003E1F55" w:rsidRPr="00BA4A19" w:rsidRDefault="003E1F55" w:rsidP="003E1F55">
      <w:pPr>
        <w:rPr>
          <w:noProof/>
          <w:szCs w:val="26"/>
        </w:rPr>
      </w:pPr>
      <w:r>
        <w:rPr>
          <w:noProof/>
          <w:szCs w:val="26"/>
        </w:rPr>
        <w:t xml:space="preserve">C. </w:t>
      </w:r>
      <w:r w:rsidR="004001D1" w:rsidRPr="004001D1">
        <w:rPr>
          <w:noProof/>
          <w:szCs w:val="26"/>
        </w:rPr>
        <w:t xml:space="preserve">Electron </w:t>
      </w:r>
    </w:p>
    <w:p w14:paraId="4A3E893A" w14:textId="6A748ED4" w:rsidR="003E1F55" w:rsidRDefault="003E1F55" w:rsidP="003E1F55">
      <w:pPr>
        <w:tabs>
          <w:tab w:val="left" w:pos="2566"/>
          <w:tab w:val="left" w:pos="4853"/>
          <w:tab w:val="left" w:pos="7140"/>
        </w:tabs>
        <w:rPr>
          <w:noProof/>
          <w:szCs w:val="26"/>
        </w:rPr>
      </w:pPr>
      <w:r>
        <w:rPr>
          <w:noProof/>
          <w:szCs w:val="26"/>
        </w:rPr>
        <w:t xml:space="preserve">D. </w:t>
      </w:r>
      <w:r w:rsidR="004001D1" w:rsidRPr="004001D1">
        <w:rPr>
          <w:noProof/>
          <w:szCs w:val="26"/>
        </w:rPr>
        <w:t>Electron và ion</w:t>
      </w:r>
      <w:r w:rsidR="004001D1">
        <w:rPr>
          <w:noProof/>
          <w:szCs w:val="26"/>
        </w:rPr>
        <w:t xml:space="preserve"> dương</w:t>
      </w:r>
    </w:p>
    <w:p w14:paraId="5C23620A" w14:textId="77777777" w:rsidR="003E1F55" w:rsidRDefault="003E1F55" w:rsidP="003E1F55">
      <w:pPr>
        <w:jc w:val="both"/>
        <w:rPr>
          <w:b/>
        </w:rPr>
      </w:pPr>
      <w:r>
        <w:rPr>
          <w:szCs w:val="26"/>
        </w:rPr>
        <w:t>ANSWER: A</w:t>
      </w:r>
      <w:r>
        <w:rPr>
          <w:b/>
        </w:rPr>
        <w:t xml:space="preserve"> </w:t>
      </w:r>
    </w:p>
    <w:p w14:paraId="54751005" w14:textId="77777777" w:rsidR="003E1F55" w:rsidRDefault="003E1F55" w:rsidP="003E1F55">
      <w:pPr>
        <w:jc w:val="both"/>
        <w:rPr>
          <w:bCs/>
        </w:rPr>
      </w:pPr>
    </w:p>
    <w:p w14:paraId="29F4695B" w14:textId="4E5D79AA" w:rsidR="003E1F55" w:rsidRDefault="00253F67" w:rsidP="003E1F55">
      <w:pPr>
        <w:rPr>
          <w:noProof/>
          <w:szCs w:val="26"/>
        </w:rPr>
      </w:pPr>
      <w:r w:rsidRPr="00253F67">
        <w:rPr>
          <w:noProof/>
          <w:szCs w:val="26"/>
        </w:rPr>
        <w:t>Theo tính chất cầu phân áp như hình vẽ dưới, điện áp U1 phụ thuộc vào giá trị:</w:t>
      </w:r>
    </w:p>
    <w:p w14:paraId="7311599A" w14:textId="444FF9D2" w:rsidR="00253F67" w:rsidRDefault="00253F67" w:rsidP="00253F67">
      <w:pPr>
        <w:jc w:val="center"/>
        <w:rPr>
          <w:noProof/>
          <w:szCs w:val="26"/>
        </w:rPr>
      </w:pPr>
      <w:r>
        <w:rPr>
          <w:noProof/>
        </w:rPr>
        <w:drawing>
          <wp:inline distT="0" distB="0" distL="0" distR="0" wp14:anchorId="4B2FC8ED" wp14:editId="56E160A4">
            <wp:extent cx="860553" cy="1299266"/>
            <wp:effectExtent l="0" t="0" r="0" b="0"/>
            <wp:docPr id="8" name="image5.png" descr="b34-Cauphanap.gif">
              <a:extLst xmlns:a="http://schemas.openxmlformats.org/drawingml/2006/main">
                <a:ext uri="{FF2B5EF4-FFF2-40B4-BE49-F238E27FC236}">
                  <a16:creationId xmlns:a16="http://schemas.microsoft.com/office/drawing/2014/main" id="{2A44667F-8D5C-4008-8EC1-530F97CC1CA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5.png" descr="b34-Cauphanap.gif">
                      <a:extLst>
                        <a:ext uri="{FF2B5EF4-FFF2-40B4-BE49-F238E27FC236}">
                          <a16:creationId xmlns:a16="http://schemas.microsoft.com/office/drawing/2014/main" id="{2A44667F-8D5C-4008-8EC1-530F97CC1CAD}"/>
                        </a:ext>
                      </a:extLst>
                    </pic:cNvP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863686" cy="1303997"/>
                    </a:xfrm>
                    <a:prstGeom prst="rect">
                      <a:avLst/>
                    </a:prstGeom>
                    <a:noFill/>
                  </pic:spPr>
                </pic:pic>
              </a:graphicData>
            </a:graphic>
          </wp:inline>
        </w:drawing>
      </w:r>
    </w:p>
    <w:p w14:paraId="207AA439" w14:textId="46B10FA8" w:rsidR="003E1F55" w:rsidRPr="00BA4A19" w:rsidRDefault="003E1F55" w:rsidP="003E1F55">
      <w:pPr>
        <w:rPr>
          <w:noProof/>
          <w:szCs w:val="26"/>
        </w:rPr>
      </w:pPr>
      <w:r>
        <w:rPr>
          <w:noProof/>
          <w:szCs w:val="26"/>
        </w:rPr>
        <w:lastRenderedPageBreak/>
        <w:t xml:space="preserve">A. </w:t>
      </w:r>
      <w:r w:rsidR="00253F67" w:rsidRPr="00253F67">
        <w:rPr>
          <w:noProof/>
          <w:szCs w:val="26"/>
        </w:rPr>
        <w:t>Giá trị R1 và R2</w:t>
      </w:r>
    </w:p>
    <w:p w14:paraId="1BFAE238" w14:textId="19BFADE5" w:rsidR="003E1F55" w:rsidRPr="00BA4A19" w:rsidRDefault="003E1F55" w:rsidP="003E1F55">
      <w:pPr>
        <w:rPr>
          <w:noProof/>
          <w:szCs w:val="26"/>
        </w:rPr>
      </w:pPr>
      <w:r>
        <w:rPr>
          <w:noProof/>
          <w:szCs w:val="26"/>
        </w:rPr>
        <w:t xml:space="preserve">B. </w:t>
      </w:r>
      <w:r w:rsidR="00253F67" w:rsidRPr="00253F67">
        <w:rPr>
          <w:noProof/>
          <w:szCs w:val="26"/>
        </w:rPr>
        <w:t>Giá trị R2</w:t>
      </w:r>
    </w:p>
    <w:p w14:paraId="02C54B13" w14:textId="5860F7B3" w:rsidR="003E1F55" w:rsidRPr="00BA4A19" w:rsidRDefault="003E1F55" w:rsidP="003E1F55">
      <w:pPr>
        <w:rPr>
          <w:noProof/>
          <w:szCs w:val="26"/>
        </w:rPr>
      </w:pPr>
      <w:r>
        <w:rPr>
          <w:noProof/>
          <w:szCs w:val="26"/>
        </w:rPr>
        <w:t xml:space="preserve">C. </w:t>
      </w:r>
      <w:r w:rsidR="00253F67" w:rsidRPr="00253F67">
        <w:rPr>
          <w:noProof/>
          <w:szCs w:val="26"/>
        </w:rPr>
        <w:t>Giá trị R1</w:t>
      </w:r>
    </w:p>
    <w:p w14:paraId="65DDCB60" w14:textId="02FC85F5" w:rsidR="003E1F55" w:rsidRDefault="003E1F55" w:rsidP="003E1F55">
      <w:pPr>
        <w:tabs>
          <w:tab w:val="left" w:pos="2566"/>
          <w:tab w:val="left" w:pos="4853"/>
          <w:tab w:val="left" w:pos="7140"/>
        </w:tabs>
        <w:rPr>
          <w:noProof/>
          <w:szCs w:val="26"/>
        </w:rPr>
      </w:pPr>
      <w:r>
        <w:rPr>
          <w:noProof/>
          <w:szCs w:val="26"/>
        </w:rPr>
        <w:t xml:space="preserve">D. </w:t>
      </w:r>
      <w:r w:rsidR="00253F67" w:rsidRPr="00253F67">
        <w:rPr>
          <w:noProof/>
          <w:szCs w:val="26"/>
        </w:rPr>
        <w:t>Giá trị điện áp U</w:t>
      </w:r>
    </w:p>
    <w:p w14:paraId="08D019EB" w14:textId="77777777" w:rsidR="003E1F55" w:rsidRDefault="003E1F55" w:rsidP="003E1F55">
      <w:pPr>
        <w:jc w:val="both"/>
        <w:rPr>
          <w:b/>
        </w:rPr>
      </w:pPr>
      <w:r>
        <w:rPr>
          <w:szCs w:val="26"/>
        </w:rPr>
        <w:t>ANSWER: A</w:t>
      </w:r>
      <w:r>
        <w:rPr>
          <w:b/>
        </w:rPr>
        <w:t xml:space="preserve"> </w:t>
      </w:r>
    </w:p>
    <w:p w14:paraId="327EF00A" w14:textId="2CABA873" w:rsidR="003E1F55" w:rsidRDefault="003E1F55" w:rsidP="003E1F55">
      <w:pPr>
        <w:rPr>
          <w:noProof/>
          <w:szCs w:val="26"/>
        </w:rPr>
      </w:pPr>
    </w:p>
    <w:p w14:paraId="506A1035" w14:textId="728A665F" w:rsidR="00253F67" w:rsidRDefault="00253F67" w:rsidP="003E1F55">
      <w:pPr>
        <w:rPr>
          <w:noProof/>
          <w:szCs w:val="26"/>
        </w:rPr>
      </w:pPr>
      <w:r w:rsidRPr="00253F67">
        <w:rPr>
          <w:noProof/>
          <w:szCs w:val="26"/>
        </w:rPr>
        <w:t>Cho R1= R2= 1KΩ; mắc R1 // R2. Tính Rtđ?</w:t>
      </w:r>
    </w:p>
    <w:p w14:paraId="4ACB74CB" w14:textId="6AF6600A" w:rsidR="003E1F55" w:rsidRPr="00BA4A19" w:rsidRDefault="003E1F55" w:rsidP="003E1F55">
      <w:pPr>
        <w:rPr>
          <w:noProof/>
          <w:szCs w:val="26"/>
        </w:rPr>
      </w:pPr>
      <w:r>
        <w:rPr>
          <w:noProof/>
          <w:szCs w:val="26"/>
        </w:rPr>
        <w:t xml:space="preserve">A. </w:t>
      </w:r>
      <w:r w:rsidR="00253F67" w:rsidRPr="00253F67">
        <w:rPr>
          <w:noProof/>
          <w:szCs w:val="26"/>
        </w:rPr>
        <w:t>Rtđ = 500 Ω</w:t>
      </w:r>
    </w:p>
    <w:p w14:paraId="7A4C5C52" w14:textId="28BA0DDC" w:rsidR="003E1F55" w:rsidRPr="00BA4A19" w:rsidRDefault="003E1F55" w:rsidP="003E1F55">
      <w:pPr>
        <w:rPr>
          <w:noProof/>
          <w:szCs w:val="26"/>
        </w:rPr>
      </w:pPr>
      <w:r>
        <w:rPr>
          <w:noProof/>
          <w:szCs w:val="26"/>
        </w:rPr>
        <w:t xml:space="preserve">B. </w:t>
      </w:r>
      <w:r w:rsidR="00253F67" w:rsidRPr="00253F67">
        <w:rPr>
          <w:noProof/>
          <w:szCs w:val="26"/>
        </w:rPr>
        <w:t>Rtđ = 1 KΩ</w:t>
      </w:r>
    </w:p>
    <w:p w14:paraId="5E7EA80E" w14:textId="623E566A" w:rsidR="003E1F55" w:rsidRPr="00BA4A19" w:rsidRDefault="003E1F55" w:rsidP="003E1F55">
      <w:pPr>
        <w:rPr>
          <w:noProof/>
          <w:szCs w:val="26"/>
        </w:rPr>
      </w:pPr>
      <w:r>
        <w:rPr>
          <w:noProof/>
          <w:szCs w:val="26"/>
        </w:rPr>
        <w:t xml:space="preserve">C. </w:t>
      </w:r>
      <w:r w:rsidR="00253F67" w:rsidRPr="00253F67">
        <w:rPr>
          <w:noProof/>
          <w:szCs w:val="26"/>
        </w:rPr>
        <w:t>Rtđ = 500 KΩ</w:t>
      </w:r>
    </w:p>
    <w:p w14:paraId="3C01FB13" w14:textId="6CEDD9E4" w:rsidR="003E1F55" w:rsidRDefault="003E1F55" w:rsidP="003E1F55">
      <w:pPr>
        <w:tabs>
          <w:tab w:val="left" w:pos="2566"/>
          <w:tab w:val="left" w:pos="4853"/>
          <w:tab w:val="left" w:pos="7140"/>
        </w:tabs>
        <w:rPr>
          <w:noProof/>
          <w:szCs w:val="26"/>
        </w:rPr>
      </w:pPr>
      <w:r>
        <w:rPr>
          <w:noProof/>
          <w:szCs w:val="26"/>
        </w:rPr>
        <w:t xml:space="preserve">D. </w:t>
      </w:r>
      <w:r w:rsidR="00253F67" w:rsidRPr="00253F67">
        <w:rPr>
          <w:noProof/>
          <w:szCs w:val="26"/>
        </w:rPr>
        <w:t>Rtđ = 0,5 Ω</w:t>
      </w:r>
    </w:p>
    <w:p w14:paraId="3309E783" w14:textId="77777777" w:rsidR="003E1F55" w:rsidRDefault="003E1F55" w:rsidP="003E1F55">
      <w:pPr>
        <w:jc w:val="both"/>
        <w:rPr>
          <w:b/>
        </w:rPr>
      </w:pPr>
      <w:r>
        <w:rPr>
          <w:szCs w:val="26"/>
        </w:rPr>
        <w:t>ANSWER: A</w:t>
      </w:r>
      <w:r>
        <w:rPr>
          <w:b/>
        </w:rPr>
        <w:t xml:space="preserve"> </w:t>
      </w:r>
    </w:p>
    <w:p w14:paraId="1E035DBD" w14:textId="25A63371" w:rsidR="003E1F55" w:rsidRDefault="003E1F55" w:rsidP="003E1F55">
      <w:pPr>
        <w:rPr>
          <w:noProof/>
          <w:szCs w:val="26"/>
        </w:rPr>
      </w:pPr>
    </w:p>
    <w:p w14:paraId="74103FA1" w14:textId="0D1010C4" w:rsidR="00425FC4" w:rsidRDefault="00425FC4" w:rsidP="003E1F55">
      <w:pPr>
        <w:rPr>
          <w:noProof/>
          <w:szCs w:val="26"/>
        </w:rPr>
      </w:pPr>
      <w:r w:rsidRPr="00425FC4">
        <w:rPr>
          <w:noProof/>
          <w:szCs w:val="26"/>
        </w:rPr>
        <w:t>Cho đoạn mạch như hình vẽ, khi giá trị điện áp U = 9V, R1 = 3Ω, R2 = 6Ω thì điện áp U1, U2 có giá trị lần lượt là:</w:t>
      </w:r>
    </w:p>
    <w:p w14:paraId="3C5FEED1" w14:textId="1B662169" w:rsidR="00425FC4" w:rsidRDefault="00425FC4" w:rsidP="00425FC4">
      <w:pPr>
        <w:jc w:val="center"/>
        <w:rPr>
          <w:noProof/>
          <w:szCs w:val="26"/>
        </w:rPr>
      </w:pPr>
      <w:r>
        <w:rPr>
          <w:noProof/>
        </w:rPr>
        <w:drawing>
          <wp:inline distT="0" distB="0" distL="0" distR="0" wp14:anchorId="381C7D41" wp14:editId="3EC5E616">
            <wp:extent cx="854369" cy="1141679"/>
            <wp:effectExtent l="0" t="0" r="3175" b="1905"/>
            <wp:docPr id="16" name="image13.png">
              <a:extLst xmlns:a="http://schemas.openxmlformats.org/drawingml/2006/main">
                <a:ext uri="{FF2B5EF4-FFF2-40B4-BE49-F238E27FC236}">
                  <a16:creationId xmlns:a16="http://schemas.microsoft.com/office/drawing/2014/main" id="{1D4CC017-CE0F-4E41-A505-6204A06F0DE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13.png">
                      <a:extLst>
                        <a:ext uri="{FF2B5EF4-FFF2-40B4-BE49-F238E27FC236}">
                          <a16:creationId xmlns:a16="http://schemas.microsoft.com/office/drawing/2014/main" id="{1D4CC017-CE0F-4E41-A505-6204A06F0DE5}"/>
                        </a:ext>
                      </a:extLst>
                    </pic:cNvPr>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60226" cy="1149506"/>
                    </a:xfrm>
                    <a:prstGeom prst="rect">
                      <a:avLst/>
                    </a:prstGeom>
                    <a:noFill/>
                  </pic:spPr>
                </pic:pic>
              </a:graphicData>
            </a:graphic>
          </wp:inline>
        </w:drawing>
      </w:r>
    </w:p>
    <w:p w14:paraId="022FEAA4" w14:textId="123F4820" w:rsidR="003E1F55" w:rsidRPr="00BA4A19" w:rsidRDefault="003E1F55" w:rsidP="003E1F55">
      <w:pPr>
        <w:rPr>
          <w:noProof/>
          <w:szCs w:val="26"/>
        </w:rPr>
      </w:pPr>
      <w:r>
        <w:rPr>
          <w:noProof/>
          <w:szCs w:val="26"/>
        </w:rPr>
        <w:t xml:space="preserve">A. </w:t>
      </w:r>
      <w:r w:rsidR="00425FC4" w:rsidRPr="00425FC4">
        <w:rPr>
          <w:noProof/>
          <w:szCs w:val="26"/>
        </w:rPr>
        <w:t>U1 = 3V, U2 = 6V</w:t>
      </w:r>
    </w:p>
    <w:p w14:paraId="034933EE" w14:textId="4D5B68E5" w:rsidR="003E1F55" w:rsidRPr="00BA4A19" w:rsidRDefault="003E1F55" w:rsidP="003E1F55">
      <w:pPr>
        <w:rPr>
          <w:noProof/>
          <w:szCs w:val="26"/>
        </w:rPr>
      </w:pPr>
      <w:r>
        <w:rPr>
          <w:noProof/>
          <w:szCs w:val="26"/>
        </w:rPr>
        <w:t xml:space="preserve">B. </w:t>
      </w:r>
      <w:r w:rsidR="00425FC4" w:rsidRPr="00425FC4">
        <w:rPr>
          <w:noProof/>
          <w:szCs w:val="26"/>
        </w:rPr>
        <w:t>U1 = 9V, U2 = 3V</w:t>
      </w:r>
    </w:p>
    <w:p w14:paraId="2A59D43B" w14:textId="16DD2215" w:rsidR="003E1F55" w:rsidRPr="00BA4A19" w:rsidRDefault="003E1F55" w:rsidP="003E1F55">
      <w:pPr>
        <w:rPr>
          <w:noProof/>
          <w:szCs w:val="26"/>
        </w:rPr>
      </w:pPr>
      <w:r>
        <w:rPr>
          <w:noProof/>
          <w:szCs w:val="26"/>
        </w:rPr>
        <w:t xml:space="preserve">C. </w:t>
      </w:r>
      <w:r w:rsidR="00425FC4" w:rsidRPr="00425FC4">
        <w:rPr>
          <w:noProof/>
          <w:szCs w:val="26"/>
        </w:rPr>
        <w:t>U1 = 6V, U2 = 9V</w:t>
      </w:r>
    </w:p>
    <w:p w14:paraId="532FB0B2" w14:textId="2D14CAA2" w:rsidR="003E1F55" w:rsidRDefault="003E1F55" w:rsidP="003E1F55">
      <w:pPr>
        <w:tabs>
          <w:tab w:val="left" w:pos="2566"/>
          <w:tab w:val="left" w:pos="4853"/>
          <w:tab w:val="left" w:pos="7140"/>
        </w:tabs>
        <w:rPr>
          <w:noProof/>
          <w:szCs w:val="26"/>
        </w:rPr>
      </w:pPr>
      <w:r>
        <w:rPr>
          <w:noProof/>
          <w:szCs w:val="26"/>
        </w:rPr>
        <w:t xml:space="preserve">D. </w:t>
      </w:r>
      <w:r w:rsidR="00425FC4" w:rsidRPr="00425FC4">
        <w:rPr>
          <w:noProof/>
          <w:szCs w:val="26"/>
        </w:rPr>
        <w:t>U1 = 18V, U2 = 9V</w:t>
      </w:r>
    </w:p>
    <w:p w14:paraId="679A89FB" w14:textId="77777777" w:rsidR="003E1F55" w:rsidRDefault="003E1F55" w:rsidP="003E1F55">
      <w:pPr>
        <w:jc w:val="both"/>
        <w:rPr>
          <w:b/>
        </w:rPr>
      </w:pPr>
      <w:r>
        <w:rPr>
          <w:szCs w:val="26"/>
        </w:rPr>
        <w:t>ANSWER: A</w:t>
      </w:r>
      <w:r>
        <w:rPr>
          <w:b/>
        </w:rPr>
        <w:t xml:space="preserve"> </w:t>
      </w:r>
    </w:p>
    <w:p w14:paraId="2EAC62E9" w14:textId="11AE86F7" w:rsidR="003E1F55" w:rsidRDefault="003E1F55" w:rsidP="003E1F55">
      <w:pPr>
        <w:rPr>
          <w:noProof/>
          <w:szCs w:val="26"/>
        </w:rPr>
      </w:pPr>
    </w:p>
    <w:p w14:paraId="6F7C6A99" w14:textId="06D7EBFB" w:rsidR="00425FC4" w:rsidRDefault="00425FC4" w:rsidP="003E1F55">
      <w:pPr>
        <w:rPr>
          <w:noProof/>
          <w:szCs w:val="26"/>
        </w:rPr>
      </w:pPr>
      <w:r w:rsidRPr="00425FC4">
        <w:rPr>
          <w:noProof/>
          <w:szCs w:val="26"/>
        </w:rPr>
        <w:t>Dung kháng của tụ điện sẽ giảm khi:</w:t>
      </w:r>
    </w:p>
    <w:p w14:paraId="265B60BC" w14:textId="1CD4B448" w:rsidR="003E1F55" w:rsidRPr="00BA4A19" w:rsidRDefault="003E1F55" w:rsidP="003E1F55">
      <w:pPr>
        <w:rPr>
          <w:noProof/>
          <w:szCs w:val="26"/>
        </w:rPr>
      </w:pPr>
      <w:r>
        <w:rPr>
          <w:noProof/>
          <w:szCs w:val="26"/>
        </w:rPr>
        <w:t xml:space="preserve">A. </w:t>
      </w:r>
      <w:r w:rsidR="00425FC4" w:rsidRPr="00425FC4">
        <w:rPr>
          <w:noProof/>
          <w:szCs w:val="26"/>
        </w:rPr>
        <w:t>Tần số dòng điện xoay chiều tăng</w:t>
      </w:r>
    </w:p>
    <w:p w14:paraId="0EE4DD87" w14:textId="77777777" w:rsidR="00425FC4" w:rsidRDefault="003E1F55" w:rsidP="003E1F55">
      <w:pPr>
        <w:rPr>
          <w:noProof/>
          <w:szCs w:val="26"/>
        </w:rPr>
      </w:pPr>
      <w:r>
        <w:rPr>
          <w:noProof/>
          <w:szCs w:val="26"/>
        </w:rPr>
        <w:t xml:space="preserve">B. </w:t>
      </w:r>
      <w:r w:rsidR="00425FC4" w:rsidRPr="00425FC4">
        <w:rPr>
          <w:noProof/>
          <w:szCs w:val="26"/>
        </w:rPr>
        <w:t>Tần số dòng điện xoay chiều giảm</w:t>
      </w:r>
    </w:p>
    <w:p w14:paraId="3F17B0F4" w14:textId="2FADFA93" w:rsidR="003E1F55" w:rsidRPr="00BA4A19" w:rsidRDefault="003E1F55" w:rsidP="003E1F55">
      <w:pPr>
        <w:rPr>
          <w:noProof/>
          <w:szCs w:val="26"/>
        </w:rPr>
      </w:pPr>
      <w:r>
        <w:rPr>
          <w:noProof/>
          <w:szCs w:val="26"/>
        </w:rPr>
        <w:t xml:space="preserve">C. </w:t>
      </w:r>
      <w:r w:rsidR="00425FC4" w:rsidRPr="00425FC4">
        <w:rPr>
          <w:noProof/>
          <w:szCs w:val="26"/>
        </w:rPr>
        <w:t>Điện dung giảm</w:t>
      </w:r>
    </w:p>
    <w:p w14:paraId="0AEC5A1C" w14:textId="37CCDCEA" w:rsidR="003E1F55" w:rsidRDefault="003E1F55" w:rsidP="003E1F55">
      <w:pPr>
        <w:tabs>
          <w:tab w:val="left" w:pos="2566"/>
          <w:tab w:val="left" w:pos="4853"/>
          <w:tab w:val="left" w:pos="7140"/>
        </w:tabs>
        <w:rPr>
          <w:noProof/>
          <w:szCs w:val="26"/>
        </w:rPr>
      </w:pPr>
      <w:r>
        <w:rPr>
          <w:noProof/>
          <w:szCs w:val="26"/>
        </w:rPr>
        <w:t>D.</w:t>
      </w:r>
      <w:r w:rsidR="00425FC4">
        <w:rPr>
          <w:noProof/>
          <w:szCs w:val="26"/>
        </w:rPr>
        <w:t xml:space="preserve"> Tất cả </w:t>
      </w:r>
      <w:r w:rsidR="00425FC4" w:rsidRPr="00425FC4">
        <w:rPr>
          <w:noProof/>
          <w:szCs w:val="26"/>
        </w:rPr>
        <w:t>đều sai</w:t>
      </w:r>
    </w:p>
    <w:p w14:paraId="28499301" w14:textId="77777777" w:rsidR="003E1F55" w:rsidRDefault="003E1F55" w:rsidP="003E1F55">
      <w:pPr>
        <w:jc w:val="both"/>
        <w:rPr>
          <w:b/>
        </w:rPr>
      </w:pPr>
      <w:r>
        <w:rPr>
          <w:szCs w:val="26"/>
        </w:rPr>
        <w:t>ANSWER: A</w:t>
      </w:r>
      <w:r>
        <w:rPr>
          <w:b/>
        </w:rPr>
        <w:t xml:space="preserve"> </w:t>
      </w:r>
    </w:p>
    <w:p w14:paraId="29AEEE98" w14:textId="77777777" w:rsidR="003E1F55" w:rsidRDefault="003E1F55" w:rsidP="00CA34AB">
      <w:pPr>
        <w:jc w:val="both"/>
        <w:rPr>
          <w:bCs/>
        </w:rPr>
      </w:pPr>
    </w:p>
    <w:p w14:paraId="2C1D484B" w14:textId="1F26FD8B" w:rsidR="00CA34AB" w:rsidRPr="00CA34AB" w:rsidRDefault="00CA34AB" w:rsidP="00364A6F">
      <w:pPr>
        <w:tabs>
          <w:tab w:val="center" w:pos="2835"/>
          <w:tab w:val="center" w:pos="7655"/>
        </w:tabs>
        <w:spacing w:before="120"/>
        <w:rPr>
          <w:i/>
          <w:iCs/>
        </w:rPr>
      </w:pPr>
      <w:r w:rsidRPr="00CA34AB">
        <w:rPr>
          <w:i/>
          <w:iCs/>
        </w:rPr>
        <w:t>Ngày</w:t>
      </w:r>
      <w:r w:rsidR="005046D7">
        <w:rPr>
          <w:i/>
          <w:iCs/>
        </w:rPr>
        <w:t xml:space="preserve"> </w:t>
      </w:r>
      <w:r w:rsidR="00364A6F">
        <w:rPr>
          <w:i/>
          <w:iCs/>
        </w:rPr>
        <w:t xml:space="preserve">biên soạn:  </w:t>
      </w:r>
      <w:r w:rsidR="00DA7582">
        <w:rPr>
          <w:i/>
          <w:iCs/>
          <w:lang w:val="vi-VN"/>
        </w:rPr>
        <w:t>07/11/2022</w:t>
      </w:r>
      <w:r w:rsidRPr="00CA34AB">
        <w:rPr>
          <w:i/>
          <w:iCs/>
        </w:rPr>
        <w:tab/>
      </w:r>
    </w:p>
    <w:p w14:paraId="6C8113A3" w14:textId="77777777" w:rsidR="00DA7582" w:rsidRDefault="00364A6F" w:rsidP="00364A6F">
      <w:pPr>
        <w:tabs>
          <w:tab w:val="left" w:pos="567"/>
          <w:tab w:val="center" w:pos="2835"/>
        </w:tabs>
        <w:spacing w:before="120"/>
      </w:pPr>
      <w:r>
        <w:rPr>
          <w:b/>
          <w:bCs/>
        </w:rPr>
        <w:t>Giảng viên</w:t>
      </w:r>
      <w:r w:rsidR="00CA34AB" w:rsidRPr="00CA34AB">
        <w:rPr>
          <w:b/>
          <w:bCs/>
        </w:rPr>
        <w:t xml:space="preserve"> biên soạn đề thi</w:t>
      </w:r>
      <w:r>
        <w:rPr>
          <w:b/>
          <w:bCs/>
        </w:rPr>
        <w:t>:</w:t>
      </w:r>
      <w:r w:rsidR="00CA34AB" w:rsidRPr="00CA34AB">
        <w:tab/>
      </w:r>
    </w:p>
    <w:p w14:paraId="02A1A308" w14:textId="365302B9" w:rsidR="00DA7582" w:rsidRDefault="00DA7582" w:rsidP="00364A6F">
      <w:pPr>
        <w:tabs>
          <w:tab w:val="left" w:pos="567"/>
          <w:tab w:val="center" w:pos="2835"/>
        </w:tabs>
        <w:spacing w:before="120"/>
      </w:pPr>
      <w:r>
        <w:rPr>
          <w:noProof/>
        </w:rPr>
        <w:drawing>
          <wp:inline distT="0" distB="0" distL="0" distR="0" wp14:anchorId="299C30CD" wp14:editId="6808E7C9">
            <wp:extent cx="874568" cy="513677"/>
            <wp:effectExtent l="0" t="0" r="1905" b="1270"/>
            <wp:docPr id="22" name="Picture 21">
              <a:extLst xmlns:a="http://schemas.openxmlformats.org/drawingml/2006/main">
                <a:ext uri="{FF2B5EF4-FFF2-40B4-BE49-F238E27FC236}">
                  <a16:creationId xmlns:a16="http://schemas.microsoft.com/office/drawing/2014/main" id="{00000000-0008-0000-0000-00001600000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1">
                      <a:extLst>
                        <a:ext uri="{FF2B5EF4-FFF2-40B4-BE49-F238E27FC236}">
                          <a16:creationId xmlns:a16="http://schemas.microsoft.com/office/drawing/2014/main" id="{00000000-0008-0000-0000-000016000000}"/>
                        </a:ext>
                      </a:extLst>
                    </pic:cNvPr>
                    <pic:cNvPicPr>
                      <a:picLocks noChangeAspect="1"/>
                    </pic:cNvPicPr>
                  </pic:nvPicPr>
                  <pic:blipFill>
                    <a:blip r:embed="rId58">
                      <a:extLst>
                        <a:ext uri="{BEBA8EAE-BF5A-486C-A8C5-ECC9F3942E4B}">
                          <a14:imgProps xmlns:a14="http://schemas.microsoft.com/office/drawing/2010/main">
                            <a14:imgLayer r:embed="rId59">
                              <a14:imgEffect>
                                <a14:saturation sat="0"/>
                              </a14:imgEffect>
                            </a14:imgLayer>
                          </a14:imgProps>
                        </a:ext>
                      </a:extLst>
                    </a:blip>
                    <a:stretch>
                      <a:fillRect/>
                    </a:stretch>
                  </pic:blipFill>
                  <pic:spPr>
                    <a:xfrm>
                      <a:off x="0" y="0"/>
                      <a:ext cx="874568" cy="513677"/>
                    </a:xfrm>
                    <a:prstGeom prst="rect">
                      <a:avLst/>
                    </a:prstGeom>
                  </pic:spPr>
                </pic:pic>
              </a:graphicData>
            </a:graphic>
          </wp:inline>
        </w:drawing>
      </w:r>
    </w:p>
    <w:p w14:paraId="19CFA4E2" w14:textId="0C7F16FD" w:rsidR="00364A6F" w:rsidRDefault="003E1F55" w:rsidP="00364A6F">
      <w:pPr>
        <w:tabs>
          <w:tab w:val="left" w:pos="567"/>
          <w:tab w:val="center" w:pos="2835"/>
        </w:tabs>
        <w:spacing w:before="120"/>
      </w:pPr>
      <w:r>
        <w:t>TS. Vũ Quang Sỹ</w:t>
      </w:r>
    </w:p>
    <w:p w14:paraId="7CE4BD3E" w14:textId="5F31EFF6" w:rsidR="00CA34AB" w:rsidRPr="00CA34AB" w:rsidRDefault="00CA34AB" w:rsidP="00364A6F">
      <w:pPr>
        <w:tabs>
          <w:tab w:val="left" w:pos="567"/>
          <w:tab w:val="center" w:pos="2835"/>
        </w:tabs>
        <w:spacing w:before="120"/>
        <w:rPr>
          <w:sz w:val="20"/>
          <w:szCs w:val="16"/>
        </w:rPr>
      </w:pPr>
      <w:r w:rsidRPr="00CA34AB">
        <w:tab/>
      </w:r>
      <w:r w:rsidRPr="00CA34AB">
        <w:tab/>
      </w:r>
      <w:r w:rsidRPr="00CA34AB">
        <w:tab/>
      </w:r>
      <w:r w:rsidRPr="00CA34AB">
        <w:tab/>
      </w:r>
      <w:r w:rsidRPr="00CA34AB">
        <w:rPr>
          <w:sz w:val="20"/>
          <w:szCs w:val="16"/>
        </w:rPr>
        <w:tab/>
      </w:r>
    </w:p>
    <w:p w14:paraId="585E0EAF" w14:textId="21762FE7" w:rsidR="00CA34AB" w:rsidRPr="00DA7582" w:rsidRDefault="00364A6F" w:rsidP="00CA34AB">
      <w:pPr>
        <w:tabs>
          <w:tab w:val="left" w:pos="1060"/>
        </w:tabs>
        <w:spacing w:line="276" w:lineRule="auto"/>
        <w:jc w:val="both"/>
        <w:rPr>
          <w:b/>
          <w:color w:val="FF0000"/>
          <w:szCs w:val="26"/>
          <w:lang w:val="vi-VN"/>
        </w:rPr>
      </w:pPr>
      <w:r w:rsidRPr="00CA34AB">
        <w:rPr>
          <w:i/>
          <w:iCs/>
        </w:rPr>
        <w:t>Ngày</w:t>
      </w:r>
      <w:r w:rsidR="005046D7">
        <w:rPr>
          <w:i/>
          <w:iCs/>
        </w:rPr>
        <w:t xml:space="preserve"> kiểm duyệt</w:t>
      </w:r>
      <w:r>
        <w:rPr>
          <w:i/>
          <w:iCs/>
        </w:rPr>
        <w:t xml:space="preserve">:  </w:t>
      </w:r>
      <w:r w:rsidR="00DA7582">
        <w:rPr>
          <w:i/>
          <w:iCs/>
          <w:lang w:val="vi-VN"/>
        </w:rPr>
        <w:t>08/11/2022</w:t>
      </w:r>
    </w:p>
    <w:p w14:paraId="6C1C6CD1" w14:textId="1A2D44DF" w:rsidR="00364A6F" w:rsidRPr="00CA34AB" w:rsidRDefault="00364A6F" w:rsidP="00364A6F">
      <w:pPr>
        <w:tabs>
          <w:tab w:val="left" w:pos="567"/>
          <w:tab w:val="center" w:pos="2835"/>
        </w:tabs>
        <w:spacing w:before="120"/>
      </w:pPr>
      <w:r w:rsidRPr="00CA34AB">
        <w:rPr>
          <w:b/>
          <w:bCs/>
        </w:rPr>
        <w:t xml:space="preserve">Trưởng </w:t>
      </w:r>
      <w:r>
        <w:rPr>
          <w:b/>
          <w:bCs/>
        </w:rPr>
        <w:t xml:space="preserve">(Phó) </w:t>
      </w:r>
      <w:r w:rsidRPr="00CA34AB">
        <w:rPr>
          <w:b/>
          <w:bCs/>
        </w:rPr>
        <w:t>Khoa/Bộ môn</w:t>
      </w:r>
      <w:r>
        <w:rPr>
          <w:b/>
          <w:bCs/>
        </w:rPr>
        <w:t xml:space="preserve"> kiểm duyệt</w:t>
      </w:r>
      <w:r w:rsidR="005046D7">
        <w:rPr>
          <w:b/>
          <w:bCs/>
        </w:rPr>
        <w:t xml:space="preserve"> đề thi</w:t>
      </w:r>
      <w:r>
        <w:rPr>
          <w:b/>
          <w:bCs/>
        </w:rPr>
        <w:t>:</w:t>
      </w:r>
    </w:p>
    <w:p w14:paraId="2E34F8EF" w14:textId="1C004104" w:rsidR="00E84FEF" w:rsidRDefault="00DA7582" w:rsidP="00CA34AB">
      <w:pPr>
        <w:tabs>
          <w:tab w:val="left" w:pos="1060"/>
        </w:tabs>
        <w:spacing w:line="276" w:lineRule="auto"/>
        <w:jc w:val="both"/>
        <w:rPr>
          <w:bCs/>
          <w:szCs w:val="26"/>
        </w:rPr>
      </w:pPr>
      <w:r>
        <w:rPr>
          <w:noProof/>
        </w:rPr>
        <w:drawing>
          <wp:inline distT="0" distB="0" distL="0" distR="0" wp14:anchorId="32FF0258" wp14:editId="7C09B8B7">
            <wp:extent cx="1333500" cy="429895"/>
            <wp:effectExtent l="0" t="0" r="0" b="8255"/>
            <wp:docPr id="5" name="Picture 22">
              <a:extLst xmlns:a="http://schemas.openxmlformats.org/drawingml/2006/main">
                <a:ext uri="{FF2B5EF4-FFF2-40B4-BE49-F238E27FC236}">
                  <a16:creationId xmlns:a16="http://schemas.microsoft.com/office/drawing/2014/main" id="{00000000-0008-0000-0000-000017000000}"/>
                </a:ext>
              </a:extLst>
            </wp:docPr>
            <wp:cNvGraphicFramePr/>
            <a:graphic xmlns:a="http://schemas.openxmlformats.org/drawingml/2006/main">
              <a:graphicData uri="http://schemas.openxmlformats.org/drawingml/2006/picture">
                <pic:pic xmlns:pic="http://schemas.openxmlformats.org/drawingml/2006/picture">
                  <pic:nvPicPr>
                    <pic:cNvPr id="23" name="Picture 22">
                      <a:extLst>
                        <a:ext uri="{FF2B5EF4-FFF2-40B4-BE49-F238E27FC236}">
                          <a16:creationId xmlns:a16="http://schemas.microsoft.com/office/drawing/2014/main" id="{00000000-0008-0000-0000-000017000000}"/>
                        </a:ext>
                      </a:extLst>
                    </pic:cNvPr>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33500" cy="429895"/>
                    </a:xfrm>
                    <a:prstGeom prst="rect">
                      <a:avLst/>
                    </a:prstGeom>
                    <a:noFill/>
                    <a:ln>
                      <a:noFill/>
                    </a:ln>
                  </pic:spPr>
                </pic:pic>
              </a:graphicData>
            </a:graphic>
          </wp:inline>
        </w:drawing>
      </w:r>
    </w:p>
    <w:p w14:paraId="50CAE5BB" w14:textId="2D05D44C" w:rsidR="00DA7582" w:rsidRPr="00DA7582" w:rsidRDefault="00DA7582" w:rsidP="00CA34AB">
      <w:pPr>
        <w:tabs>
          <w:tab w:val="left" w:pos="1060"/>
        </w:tabs>
        <w:spacing w:line="276" w:lineRule="auto"/>
        <w:jc w:val="both"/>
        <w:rPr>
          <w:bCs/>
          <w:szCs w:val="26"/>
          <w:lang w:val="vi-VN"/>
        </w:rPr>
      </w:pPr>
      <w:r>
        <w:rPr>
          <w:bCs/>
          <w:szCs w:val="26"/>
          <w:lang w:val="vi-VN"/>
        </w:rPr>
        <w:t xml:space="preserve">TS Phan Văn Đức </w:t>
      </w:r>
    </w:p>
    <w:sectPr w:rsidR="00DA7582" w:rsidRPr="00DA7582" w:rsidSect="005046D7">
      <w:headerReference w:type="default" r:id="rId61"/>
      <w:pgSz w:w="11907" w:h="16840" w:code="9"/>
      <w:pgMar w:top="1134" w:right="964" w:bottom="1134" w:left="1418" w:header="567" w:footer="23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0283A6" w14:textId="77777777" w:rsidR="00841A44" w:rsidRDefault="00841A44" w:rsidP="00076A35">
      <w:r>
        <w:separator/>
      </w:r>
    </w:p>
  </w:endnote>
  <w:endnote w:type="continuationSeparator" w:id="0">
    <w:p w14:paraId="477B4A84" w14:textId="77777777" w:rsidR="00841A44" w:rsidRDefault="00841A44" w:rsidP="00076A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D37E60" w14:textId="77777777" w:rsidR="00841A44" w:rsidRDefault="00841A44" w:rsidP="00076A35">
      <w:r>
        <w:separator/>
      </w:r>
    </w:p>
  </w:footnote>
  <w:footnote w:type="continuationSeparator" w:id="0">
    <w:p w14:paraId="1DF1A22B" w14:textId="77777777" w:rsidR="00841A44" w:rsidRDefault="00841A44" w:rsidP="00076A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E1597" w14:textId="72156F2F" w:rsidR="00076A35" w:rsidRPr="002C2161" w:rsidRDefault="008274FF" w:rsidP="008274FF">
    <w:pPr>
      <w:pStyle w:val="Header"/>
      <w:jc w:val="right"/>
      <w:rPr>
        <w:b/>
        <w:bCs/>
      </w:rPr>
    </w:pPr>
    <w:r>
      <w:rPr>
        <w:b/>
        <w:bCs/>
      </w:rPr>
      <w:t>BM</w:t>
    </w:r>
    <w:r w:rsidR="00076A35" w:rsidRPr="002C2161">
      <w:rPr>
        <w:b/>
        <w:bCs/>
      </w:rPr>
      <w:t>-00</w:t>
    </w:r>
    <w:r w:rsidR="004D6AA1">
      <w:rPr>
        <w:b/>
        <w:bCs/>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7A77C92"/>
    <w:multiLevelType w:val="hybridMultilevel"/>
    <w:tmpl w:val="2716FF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LQ0NjcwNbIwMTU0NzRR0lEKTi0uzszPAykwqQUAtf6MjSwAAAA="/>
  </w:docVars>
  <w:rsids>
    <w:rsidRoot w:val="00C72B4C"/>
    <w:rsid w:val="000015E7"/>
    <w:rsid w:val="000101B3"/>
    <w:rsid w:val="00075768"/>
    <w:rsid w:val="00076A35"/>
    <w:rsid w:val="0009683B"/>
    <w:rsid w:val="001226A0"/>
    <w:rsid w:val="0013547C"/>
    <w:rsid w:val="00141901"/>
    <w:rsid w:val="0019389A"/>
    <w:rsid w:val="00214E54"/>
    <w:rsid w:val="00225D3B"/>
    <w:rsid w:val="002260E2"/>
    <w:rsid w:val="00250BA8"/>
    <w:rsid w:val="00253F67"/>
    <w:rsid w:val="002C2161"/>
    <w:rsid w:val="002E78C7"/>
    <w:rsid w:val="003557D0"/>
    <w:rsid w:val="00364A6F"/>
    <w:rsid w:val="003677F8"/>
    <w:rsid w:val="00384C82"/>
    <w:rsid w:val="003872CD"/>
    <w:rsid w:val="003904B5"/>
    <w:rsid w:val="00396268"/>
    <w:rsid w:val="003E1F55"/>
    <w:rsid w:val="003F0A60"/>
    <w:rsid w:val="003F7D75"/>
    <w:rsid w:val="004001D1"/>
    <w:rsid w:val="00403868"/>
    <w:rsid w:val="00411371"/>
    <w:rsid w:val="00420138"/>
    <w:rsid w:val="00425FC4"/>
    <w:rsid w:val="004418BA"/>
    <w:rsid w:val="00454735"/>
    <w:rsid w:val="00462737"/>
    <w:rsid w:val="004C0CBC"/>
    <w:rsid w:val="004D4D5F"/>
    <w:rsid w:val="004D6AA1"/>
    <w:rsid w:val="005046D7"/>
    <w:rsid w:val="00517A96"/>
    <w:rsid w:val="0053053A"/>
    <w:rsid w:val="00591D07"/>
    <w:rsid w:val="005C343D"/>
    <w:rsid w:val="00687DE7"/>
    <w:rsid w:val="006A5E60"/>
    <w:rsid w:val="006B7DF6"/>
    <w:rsid w:val="006C3E61"/>
    <w:rsid w:val="006C47FD"/>
    <w:rsid w:val="006E30E0"/>
    <w:rsid w:val="007642AF"/>
    <w:rsid w:val="00773C2C"/>
    <w:rsid w:val="00780C86"/>
    <w:rsid w:val="007C0E85"/>
    <w:rsid w:val="00802930"/>
    <w:rsid w:val="008274FF"/>
    <w:rsid w:val="00841A44"/>
    <w:rsid w:val="008903D3"/>
    <w:rsid w:val="008B3402"/>
    <w:rsid w:val="008C7EFD"/>
    <w:rsid w:val="008D4971"/>
    <w:rsid w:val="00907007"/>
    <w:rsid w:val="00952357"/>
    <w:rsid w:val="00990421"/>
    <w:rsid w:val="009A2AF1"/>
    <w:rsid w:val="009B69C6"/>
    <w:rsid w:val="009E0E95"/>
    <w:rsid w:val="009E5CBE"/>
    <w:rsid w:val="009F178F"/>
    <w:rsid w:val="009F460F"/>
    <w:rsid w:val="00A20D39"/>
    <w:rsid w:val="00A61780"/>
    <w:rsid w:val="00A64487"/>
    <w:rsid w:val="00A66D58"/>
    <w:rsid w:val="00AD50B8"/>
    <w:rsid w:val="00B12EED"/>
    <w:rsid w:val="00B407F1"/>
    <w:rsid w:val="00B55BE3"/>
    <w:rsid w:val="00B726FF"/>
    <w:rsid w:val="00BA5F60"/>
    <w:rsid w:val="00BD700E"/>
    <w:rsid w:val="00BE2784"/>
    <w:rsid w:val="00C173F6"/>
    <w:rsid w:val="00C212C8"/>
    <w:rsid w:val="00C6114D"/>
    <w:rsid w:val="00C72B4C"/>
    <w:rsid w:val="00C855FA"/>
    <w:rsid w:val="00CA34AB"/>
    <w:rsid w:val="00CA377C"/>
    <w:rsid w:val="00CD119A"/>
    <w:rsid w:val="00CD6BB4"/>
    <w:rsid w:val="00CE708C"/>
    <w:rsid w:val="00D204EB"/>
    <w:rsid w:val="00D31518"/>
    <w:rsid w:val="00D600AE"/>
    <w:rsid w:val="00D61DA5"/>
    <w:rsid w:val="00D620F9"/>
    <w:rsid w:val="00DA7163"/>
    <w:rsid w:val="00DA7582"/>
    <w:rsid w:val="00DC5876"/>
    <w:rsid w:val="00DE17E5"/>
    <w:rsid w:val="00DF581C"/>
    <w:rsid w:val="00E232CE"/>
    <w:rsid w:val="00E25F95"/>
    <w:rsid w:val="00E557EC"/>
    <w:rsid w:val="00E84FEF"/>
    <w:rsid w:val="00ED6F8A"/>
    <w:rsid w:val="00EF34B7"/>
    <w:rsid w:val="00F229CC"/>
    <w:rsid w:val="00F23F7C"/>
    <w:rsid w:val="00F76816"/>
    <w:rsid w:val="00F9796F"/>
    <w:rsid w:val="00FD6AF8"/>
    <w:rsid w:val="00FE09EC"/>
    <w:rsid w:val="00FE280C"/>
    <w:rsid w:val="00FE2B20"/>
    <w:rsid w:val="3ABABF25"/>
    <w:rsid w:val="45928DF1"/>
    <w:rsid w:val="5217E6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9000160"/>
  <w15:chartTrackingRefBased/>
  <w15:docId w15:val="{55F67931-3AB2-4659-A188-73CF3580B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1F55"/>
    <w:pPr>
      <w:spacing w:after="0" w:line="240" w:lineRule="auto"/>
    </w:pPr>
    <w:rPr>
      <w:rFonts w:ascii="Times New Roman" w:eastAsia="Times New Roman" w:hAnsi="Times New Roman" w:cs="Times New Roman"/>
      <w:sz w:val="26"/>
      <w:szCs w:val="24"/>
    </w:rPr>
  </w:style>
  <w:style w:type="paragraph" w:styleId="Heading1">
    <w:name w:val="heading 1"/>
    <w:basedOn w:val="Normal"/>
    <w:next w:val="Normal"/>
    <w:link w:val="Heading1Char"/>
    <w:qFormat/>
    <w:rsid w:val="000101B3"/>
    <w:pPr>
      <w:keepNext/>
      <w:keepLines/>
      <w:spacing w:before="240"/>
      <w:outlineLvl w:val="0"/>
    </w:pPr>
    <w:rPr>
      <w:rFonts w:asciiTheme="minorHAnsi" w:eastAsiaTheme="majorEastAsia" w:hAnsiTheme="minorHAnsi" w:cstheme="majorBidi"/>
      <w:b/>
      <w:color w:val="2F5496" w:themeColor="accent1" w:themeShade="BF"/>
      <w:sz w:val="22"/>
      <w:szCs w:val="32"/>
    </w:rPr>
  </w:style>
  <w:style w:type="paragraph" w:styleId="Heading2">
    <w:name w:val="heading 2"/>
    <w:basedOn w:val="Normal"/>
    <w:next w:val="Normal"/>
    <w:link w:val="Heading2Char"/>
    <w:uiPriority w:val="9"/>
    <w:semiHidden/>
    <w:unhideWhenUsed/>
    <w:qFormat/>
    <w:rsid w:val="008B3402"/>
    <w:pPr>
      <w:keepNext/>
      <w:keepLines/>
      <w:spacing w:before="40"/>
      <w:outlineLvl w:val="1"/>
    </w:pPr>
    <w:rPr>
      <w:rFonts w:eastAsiaTheme="majorEastAsia" w:cstheme="majorBidi"/>
      <w:color w:val="2F5496" w:themeColor="accent1" w:themeShade="BF"/>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101B3"/>
    <w:rPr>
      <w:rFonts w:eastAsiaTheme="majorEastAsia" w:cstheme="majorBidi"/>
      <w:b/>
      <w:color w:val="2F5496" w:themeColor="accent1" w:themeShade="BF"/>
      <w:szCs w:val="32"/>
    </w:rPr>
  </w:style>
  <w:style w:type="character" w:customStyle="1" w:styleId="Heading2Char">
    <w:name w:val="Heading 2 Char"/>
    <w:basedOn w:val="DefaultParagraphFont"/>
    <w:link w:val="Heading2"/>
    <w:uiPriority w:val="9"/>
    <w:semiHidden/>
    <w:rsid w:val="008B3402"/>
    <w:rPr>
      <w:rFonts w:ascii="Times New Roman" w:eastAsiaTheme="majorEastAsia" w:hAnsi="Times New Roman" w:cstheme="majorBidi"/>
      <w:color w:val="2F5496" w:themeColor="accent1" w:themeShade="BF"/>
      <w:sz w:val="26"/>
    </w:rPr>
  </w:style>
  <w:style w:type="table" w:styleId="TableGrid">
    <w:name w:val="Table Grid"/>
    <w:basedOn w:val="TableNormal"/>
    <w:uiPriority w:val="39"/>
    <w:rsid w:val="00C72B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76A35"/>
    <w:pPr>
      <w:tabs>
        <w:tab w:val="center" w:pos="4680"/>
        <w:tab w:val="right" w:pos="9360"/>
      </w:tabs>
    </w:pPr>
  </w:style>
  <w:style w:type="character" w:customStyle="1" w:styleId="HeaderChar">
    <w:name w:val="Header Char"/>
    <w:basedOn w:val="DefaultParagraphFont"/>
    <w:link w:val="Header"/>
    <w:uiPriority w:val="99"/>
    <w:rsid w:val="00076A35"/>
    <w:rPr>
      <w:rFonts w:ascii="Times New Roman" w:eastAsia="Times New Roman" w:hAnsi="Times New Roman" w:cs="Times New Roman"/>
      <w:sz w:val="26"/>
      <w:szCs w:val="24"/>
    </w:rPr>
  </w:style>
  <w:style w:type="paragraph" w:styleId="Footer">
    <w:name w:val="footer"/>
    <w:basedOn w:val="Normal"/>
    <w:link w:val="FooterChar"/>
    <w:uiPriority w:val="99"/>
    <w:unhideWhenUsed/>
    <w:rsid w:val="00076A35"/>
    <w:pPr>
      <w:tabs>
        <w:tab w:val="center" w:pos="4680"/>
        <w:tab w:val="right" w:pos="9360"/>
      </w:tabs>
    </w:pPr>
  </w:style>
  <w:style w:type="character" w:customStyle="1" w:styleId="FooterChar">
    <w:name w:val="Footer Char"/>
    <w:basedOn w:val="DefaultParagraphFont"/>
    <w:link w:val="Footer"/>
    <w:uiPriority w:val="99"/>
    <w:rsid w:val="00076A35"/>
    <w:rPr>
      <w:rFonts w:ascii="Times New Roman" w:eastAsia="Times New Roman" w:hAnsi="Times New Roman" w:cs="Times New Roman"/>
      <w:sz w:val="26"/>
      <w:szCs w:val="24"/>
    </w:rPr>
  </w:style>
  <w:style w:type="paragraph" w:styleId="ListParagraph">
    <w:name w:val="List Paragraph"/>
    <w:basedOn w:val="Normal"/>
    <w:uiPriority w:val="34"/>
    <w:qFormat/>
    <w:rsid w:val="00CA34AB"/>
    <w:pPr>
      <w:ind w:left="720"/>
      <w:contextualSpacing/>
    </w:pPr>
  </w:style>
  <w:style w:type="character" w:styleId="Hyperlink">
    <w:name w:val="Hyperlink"/>
    <w:basedOn w:val="DefaultParagraphFont"/>
    <w:uiPriority w:val="99"/>
    <w:unhideWhenUsed/>
    <w:rsid w:val="000015E7"/>
    <w:rPr>
      <w:color w:val="0000FF"/>
      <w:u w:val="single"/>
    </w:rPr>
  </w:style>
  <w:style w:type="paragraph" w:customStyle="1" w:styleId="F4NOIDUNG">
    <w:name w:val="F4: NOI DUNG"/>
    <w:basedOn w:val="Normal"/>
    <w:link w:val="F4NOIDUNGChar"/>
    <w:rsid w:val="00BD700E"/>
    <w:pPr>
      <w:spacing w:before="80" w:after="80" w:line="320" w:lineRule="atLeast"/>
      <w:ind w:firstLine="284"/>
      <w:jc w:val="both"/>
    </w:pPr>
    <w:rPr>
      <w:rFonts w:eastAsia="Calibri"/>
      <w:sz w:val="25"/>
      <w:szCs w:val="22"/>
    </w:rPr>
  </w:style>
  <w:style w:type="character" w:customStyle="1" w:styleId="F4NOIDUNGChar">
    <w:name w:val="F4: NOI DUNG Char"/>
    <w:link w:val="F4NOIDUNG"/>
    <w:rsid w:val="00BD700E"/>
    <w:rPr>
      <w:rFonts w:ascii="Times New Roman" w:eastAsia="Calibri" w:hAnsi="Times New Roman" w:cs="Times New Roman"/>
      <w:sz w:val="2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image" Target="media/image15.jpeg"/><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e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microsoft.com/office/2007/relationships/hdphoto" Target="media/hdphoto1.wdp"/><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9.png"/><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image" Target="media/image27.png"/><Relationship Id="rId8" Type="http://schemas.openxmlformats.org/officeDocument/2006/relationships/oleObject" Target="embeddings/oleObject1.bin"/><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microsoft.com/office/2007/relationships/hdphoto" Target="media/hdphoto2.wdp"/><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8.png"/><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1495</Words>
  <Characters>8525</Characters>
  <Application>Microsoft Office Word</Application>
  <DocSecurity>0</DocSecurity>
  <Lines>71</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ê Quốc Nam - Phòng KT&amp;DBCL</dc:creator>
  <cp:keywords/>
  <dc:description/>
  <cp:lastModifiedBy>Linh</cp:lastModifiedBy>
  <cp:revision>2</cp:revision>
  <dcterms:created xsi:type="dcterms:W3CDTF">2022-11-14T09:48:00Z</dcterms:created>
  <dcterms:modified xsi:type="dcterms:W3CDTF">2022-11-14T09:48:00Z</dcterms:modified>
</cp:coreProperties>
</file>